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F7D" w:rsidRDefault="00A02F7D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817B86" w:rsidRDefault="00817B86"/>
    <w:p w:rsidR="00066E69" w:rsidRDefault="00066E69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A63C4F" wp14:editId="5A648288">
                <wp:simplePos x="0" y="0"/>
                <wp:positionH relativeFrom="column">
                  <wp:posOffset>0</wp:posOffset>
                </wp:positionH>
                <wp:positionV relativeFrom="paragraph">
                  <wp:posOffset>8890</wp:posOffset>
                </wp:positionV>
                <wp:extent cx="6534150" cy="1828800"/>
                <wp:effectExtent l="57150" t="38100" r="76200" b="9969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34150" cy="18288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الأستاذ محمد علي خياري</w:t>
                            </w:r>
                          </w:p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 xml:space="preserve">مؤسسة </w:t>
                            </w:r>
                            <w:proofErr w:type="spellStart"/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تاغريبت</w:t>
                            </w:r>
                            <w:proofErr w:type="spellEnd"/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 xml:space="preserve"> الدراجي</w:t>
                            </w:r>
                          </w:p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sz w:val="72"/>
                                <w:szCs w:val="72"/>
                                <w:rtl/>
                                <w:lang w:val="en-US" w:bidi="ar-DZ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عين ببوش - أم البواقي 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margin-left:0;margin-top:.7pt;width:514.5pt;height:2in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textbox style="mso-fit-shape-to-text:t">
                  <w:txbxContent>
                    <w:p w:rsidR="00066E69" w:rsidRPr="00066E69" w:rsidRDefault="00066E69" w:rsidP="00066E69">
                      <w:pPr>
                        <w:jc w:val="center"/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الأستاذ محمد علي خياري</w:t>
                      </w:r>
                    </w:p>
                    <w:p w:rsidR="00066E69" w:rsidRPr="00066E69" w:rsidRDefault="00066E69" w:rsidP="00066E69">
                      <w:pPr>
                        <w:jc w:val="center"/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 xml:space="preserve">مؤسسة </w:t>
                      </w:r>
                      <w:proofErr w:type="spellStart"/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تاغريبت</w:t>
                      </w:r>
                      <w:proofErr w:type="spellEnd"/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 xml:space="preserve"> الدراجي</w:t>
                      </w:r>
                    </w:p>
                    <w:p w:rsidR="00066E69" w:rsidRPr="00066E69" w:rsidRDefault="00066E69" w:rsidP="00066E69">
                      <w:pPr>
                        <w:jc w:val="center"/>
                        <w:rPr>
                          <w:rFonts w:hint="cs"/>
                          <w:b/>
                          <w:sz w:val="72"/>
                          <w:szCs w:val="72"/>
                          <w:rtl/>
                          <w:lang w:val="en-US" w:bidi="ar-DZ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1778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عين ببوش - أم البواقي -</w:t>
                      </w:r>
                    </w:p>
                  </w:txbxContent>
                </v:textbox>
              </v:shape>
            </w:pict>
          </mc:Fallback>
        </mc:AlternateContent>
      </w:r>
    </w:p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817B86" w:rsidRDefault="00817B86"/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A44DCF" wp14:editId="5A49B45F">
                <wp:simplePos x="0" y="0"/>
                <wp:positionH relativeFrom="column">
                  <wp:posOffset>293370</wp:posOffset>
                </wp:positionH>
                <wp:positionV relativeFrom="paragraph">
                  <wp:posOffset>608330</wp:posOffset>
                </wp:positionV>
                <wp:extent cx="6226175" cy="4168775"/>
                <wp:effectExtent l="0" t="0" r="0" b="3175"/>
                <wp:wrapSquare wrapText="bothSides"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6175" cy="416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66E69" w:rsidRDefault="00066E69" w:rsidP="00817B86">
                            <w:pPr>
                              <w:jc w:val="center"/>
                              <w:rPr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17B86">
                              <w:rPr>
                                <w:rFonts w:hint="cs"/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المقطع</w:t>
                            </w:r>
                          </w:p>
                          <w:p w:rsidR="00066E69" w:rsidRPr="00817B86" w:rsidRDefault="00066E69" w:rsidP="00817B86">
                            <w:pPr>
                              <w:jc w:val="center"/>
                              <w:rPr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17B86">
                              <w:rPr>
                                <w:rFonts w:hint="cs"/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0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" o:spid="_x0000_s1027" type="#_x0000_t202" style="position:absolute;margin-left:23.1pt;margin-top:47.9pt;width:490.25pt;height:3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" filled="f" stroked="f">
                <v:textbox>
                  <w:txbxContent>
                    <w:p w:rsidR="00066E69" w:rsidRDefault="00066E69" w:rsidP="00817B86">
                      <w:pPr>
                        <w:jc w:val="center"/>
                        <w:rPr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817B86">
                        <w:rPr>
                          <w:rFonts w:hint="cs"/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المقطع</w:t>
                      </w:r>
                    </w:p>
                    <w:p w:rsidR="00066E69" w:rsidRPr="00817B86" w:rsidRDefault="00066E69" w:rsidP="00817B86">
                      <w:pPr>
                        <w:jc w:val="center"/>
                        <w:rPr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817B86">
                        <w:rPr>
                          <w:rFonts w:hint="cs"/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0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17B86" w:rsidRDefault="00817B86"/>
    <w:p w:rsidR="00817B86" w:rsidRDefault="00817B86"/>
    <w:p w:rsidR="00817B86" w:rsidRDefault="00817B86"/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10"/>
        <w:gridCol w:w="3818"/>
        <w:gridCol w:w="1377"/>
        <w:gridCol w:w="617"/>
        <w:gridCol w:w="1360"/>
      </w:tblGrid>
      <w:tr w:rsidR="002D0FB4" w:rsidTr="00985771">
        <w:tc>
          <w:tcPr>
            <w:tcW w:w="7328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عمليات على الكسور و الأعداد الناطقة</w:t>
            </w:r>
          </w:p>
        </w:tc>
        <w:tc>
          <w:tcPr>
            <w:tcW w:w="1377" w:type="dxa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باب 01</w:t>
            </w:r>
          </w:p>
        </w:tc>
        <w:tc>
          <w:tcPr>
            <w:tcW w:w="1977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proofErr w:type="gramStart"/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أنشطة</w:t>
            </w:r>
            <w:proofErr w:type="gramEnd"/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 xml:space="preserve"> عددية</w:t>
            </w:r>
          </w:p>
        </w:tc>
      </w:tr>
      <w:tr w:rsidR="002D0FB4" w:rsidTr="00985771">
        <w:tc>
          <w:tcPr>
            <w:tcW w:w="7328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المثلثات</w:t>
            </w:r>
          </w:p>
        </w:tc>
        <w:tc>
          <w:tcPr>
            <w:tcW w:w="1377" w:type="dxa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الباب 09</w:t>
            </w:r>
          </w:p>
        </w:tc>
        <w:tc>
          <w:tcPr>
            <w:tcW w:w="1977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proofErr w:type="gramStart"/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أنشطة</w:t>
            </w:r>
            <w:proofErr w:type="gramEnd"/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 xml:space="preserve"> هندسية</w:t>
            </w:r>
          </w:p>
        </w:tc>
      </w:tr>
      <w:tr w:rsidR="002D0FB4" w:rsidTr="00985771">
        <w:tc>
          <w:tcPr>
            <w:tcW w:w="7328" w:type="dxa"/>
            <w:gridSpan w:val="2"/>
          </w:tcPr>
          <w:p w:rsidR="002D0FB4" w:rsidRPr="002D0FB4" w:rsidRDefault="002D0FB4" w:rsidP="00E254B1">
            <w:pPr>
              <w:tabs>
                <w:tab w:val="right" w:pos="181"/>
                <w:tab w:val="right" w:pos="207"/>
                <w:tab w:val="right" w:pos="421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2D0FB4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 xml:space="preserve">يحلّ مشكلات </w:t>
            </w:r>
            <w:proofErr w:type="gramStart"/>
            <w:r w:rsidRPr="002D0FB4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>متعلقة</w:t>
            </w:r>
            <w:proofErr w:type="gramEnd"/>
            <w:r w:rsidRPr="002D0FB4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 xml:space="preserve"> بالأعداد الناطقة ويوظف خواص متعلقة بمستقيم المنتصفين في مثلث.</w:t>
            </w: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 (</w:t>
            </w:r>
            <w:proofErr w:type="gramStart"/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>مستوى</w:t>
            </w:r>
            <w:proofErr w:type="gramEnd"/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 من الكفاءة الشاملة</w:t>
            </w:r>
            <w:r w:rsidRPr="0057024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)</w:t>
            </w:r>
          </w:p>
        </w:tc>
        <w:tc>
          <w:tcPr>
            <w:tcW w:w="3354" w:type="dxa"/>
            <w:gridSpan w:val="3"/>
          </w:tcPr>
          <w:p w:rsidR="002D0FB4" w:rsidRPr="002D0FB4" w:rsidRDefault="002D0FB4" w:rsidP="00E254B1">
            <w:pPr>
              <w:jc w:val="right"/>
              <w:rPr>
                <w:b/>
                <w:bCs/>
                <w:sz w:val="32"/>
                <w:szCs w:val="32"/>
                <w:rtl/>
              </w:rPr>
            </w:pP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الكفاءة </w:t>
            </w:r>
            <w:r w:rsidRPr="002D0FB4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الختامية </w:t>
            </w: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التي يستهدفها المقطع </w:t>
            </w:r>
            <w:proofErr w:type="spellStart"/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>التعلّمي</w:t>
            </w:r>
            <w:proofErr w:type="spellEnd"/>
            <w:r w:rsidRPr="002D0FB4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 02</w:t>
            </w:r>
          </w:p>
        </w:tc>
      </w:tr>
      <w:tr w:rsidR="004A7546" w:rsidRPr="00985771" w:rsidTr="00985771">
        <w:trPr>
          <w:trHeight w:val="462"/>
        </w:trPr>
        <w:tc>
          <w:tcPr>
            <w:tcW w:w="7328" w:type="dxa"/>
            <w:gridSpan w:val="2"/>
          </w:tcPr>
          <w:p w:rsidR="004A7546" w:rsidRPr="00985771" w:rsidRDefault="004A7546" w:rsidP="00DB3FA9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en-US" w:bidi="ar-DZ"/>
              </w:rPr>
            </w:pPr>
            <w:r w:rsidRPr="00985771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en-US" w:bidi="ar-DZ"/>
              </w:rPr>
              <w:t xml:space="preserve">التحدي ص </w:t>
            </w:r>
            <w:r w:rsidR="00DB3FA9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en-US" w:bidi="ar-DZ"/>
              </w:rPr>
              <w:t>22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3573"/>
            </w:tblGrid>
            <w:tr w:rsidR="004A7546" w:rsidRPr="00985771" w:rsidTr="00904814">
              <w:trPr>
                <w:jc w:val="center"/>
              </w:trPr>
              <w:tc>
                <w:tcPr>
                  <w:tcW w:w="3539" w:type="dxa"/>
                </w:tcPr>
                <w:p w:rsidR="004A7546" w:rsidRPr="00985771" w:rsidRDefault="004A7546" w:rsidP="00914AA9">
                  <w:pPr>
                    <w:bidi/>
                    <w:jc w:val="center"/>
                    <w:rPr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noProof/>
                      <w:sz w:val="32"/>
                      <w:szCs w:val="32"/>
                      <w:lang w:eastAsia="fr-FR"/>
                    </w:rPr>
                    <w:drawing>
                      <wp:inline distT="0" distB="0" distL="0" distR="0" wp14:anchorId="533469DC" wp14:editId="1CCDF664">
                        <wp:extent cx="2101215" cy="2449195"/>
                        <wp:effectExtent l="0" t="0" r="0" b="8255"/>
                        <wp:docPr id="8" name="Image 8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A7546" w:rsidRPr="00985771" w:rsidRDefault="004A7546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المنارة بوينت فينوس تاهيتي</w:t>
                  </w:r>
                </w:p>
                <w:p w:rsidR="004A7546" w:rsidRPr="00985771" w:rsidRDefault="004A7546" w:rsidP="00914AA9">
                  <w:pPr>
                    <w:rPr>
                      <w:sz w:val="32"/>
                      <w:szCs w:val="32"/>
                    </w:rPr>
                  </w:pPr>
                </w:p>
              </w:tc>
              <w:tc>
                <w:tcPr>
                  <w:tcW w:w="3708" w:type="dxa"/>
                </w:tcPr>
                <w:p w:rsidR="004A7546" w:rsidRPr="00985771" w:rsidRDefault="004A7546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</w:p>
                <w:p w:rsidR="004A7546" w:rsidRPr="00985771" w:rsidRDefault="004A7546" w:rsidP="004A754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لهذا</w:t>
                  </w:r>
                  <w:r w:rsidR="00985771">
                    <w:rPr>
                      <w:rFonts w:asciiTheme="majorBidi" w:hAnsiTheme="majorBidi" w:cstheme="majorBidi" w:hint="cs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،أسماء التي يبلغ طولها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 xml:space="preserve">1,50m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ثبتت عمودا طوله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2m</w:t>
                  </w:r>
                  <w:r w:rsidRPr="00985771">
                    <w:rPr>
                      <w:rFonts w:asciiTheme="majorBidi" w:hAnsiTheme="majorBidi" w:cstheme="majorBidi" w:hint="cs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</w:t>
                  </w:r>
                  <w:r w:rsidRPr="00985771">
                    <w:rPr>
                      <w:rFonts w:asciiTheme="majorBidi" w:eastAsiaTheme="minorEastAsia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و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يبتعد عن المنارة بـ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180 m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ثم ابتعدت عنه بـ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3m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حتى أصبح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</w:p>
                <w:p w:rsidR="004A7546" w:rsidRPr="00985771" w:rsidRDefault="004A7546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32"/>
                      <w:szCs w:val="32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احسب ارتفاع المنارة </w:t>
                  </w:r>
                  <w:proofErr w:type="gramStart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PP’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  <w:proofErr w:type="gramEnd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(</w:t>
                  </w:r>
                  <w:proofErr w:type="gramStart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كما</w:t>
                  </w:r>
                  <w:proofErr w:type="gramEnd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هو موضح في الشكل أسفله)</w:t>
                  </w:r>
                </w:p>
              </w:tc>
            </w:tr>
            <w:tr w:rsidR="004A7546" w:rsidRPr="00985771" w:rsidTr="00904814">
              <w:trPr>
                <w:jc w:val="center"/>
              </w:trPr>
              <w:tc>
                <w:tcPr>
                  <w:tcW w:w="7247" w:type="dxa"/>
                  <w:gridSpan w:val="2"/>
                </w:tcPr>
                <w:p w:rsidR="004A7546" w:rsidRPr="00985771" w:rsidRDefault="004A7546" w:rsidP="00914AA9">
                  <w:pPr>
                    <w:jc w:val="center"/>
                    <w:rPr>
                      <w:sz w:val="32"/>
                      <w:szCs w:val="32"/>
                    </w:rPr>
                  </w:pPr>
                  <w:r w:rsidRPr="00985771">
                    <w:rPr>
                      <w:rFonts w:cs="Arial"/>
                      <w:noProof/>
                      <w:sz w:val="32"/>
                      <w:szCs w:val="32"/>
                      <w:rtl/>
                      <w:lang w:eastAsia="fr-FR"/>
                    </w:rPr>
                    <w:drawing>
                      <wp:inline distT="0" distB="0" distL="0" distR="0" wp14:anchorId="24720929" wp14:editId="45D63187">
                        <wp:extent cx="3885554" cy="1881770"/>
                        <wp:effectExtent l="0" t="0" r="1270" b="4445"/>
                        <wp:docPr id="9" name="Image 9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8819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A7546" w:rsidRPr="00985771" w:rsidRDefault="004A7546" w:rsidP="00904814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994" w:type="dxa"/>
            <w:gridSpan w:val="2"/>
          </w:tcPr>
          <w:p w:rsidR="004A7546" w:rsidRPr="00985771" w:rsidRDefault="00985771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وضعية</w:t>
            </w:r>
            <w:r w:rsidR="004A7546"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 </w:t>
            </w:r>
            <w:proofErr w:type="spellStart"/>
            <w:r w:rsidR="004A7546"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إنطلاقية</w:t>
            </w:r>
            <w:proofErr w:type="spellEnd"/>
          </w:p>
        </w:tc>
        <w:tc>
          <w:tcPr>
            <w:tcW w:w="1360" w:type="dxa"/>
            <w:vMerge w:val="restart"/>
          </w:tcPr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هيكلة </w:t>
            </w:r>
            <w:proofErr w:type="spellStart"/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>تعلمّات</w:t>
            </w:r>
            <w:proofErr w:type="spellEnd"/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 المقاطع</w:t>
            </w:r>
          </w:p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309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أستعد 12 ص 23</w:t>
            </w:r>
          </w:p>
          <w:p w:rsidR="004A7546" w:rsidRPr="00087B67" w:rsidRDefault="004A7546" w:rsidP="004C2DC3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نشاط 5 ص 25 </w:t>
            </w:r>
            <w:proofErr w:type="gramStart"/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(ب ،</w:t>
            </w:r>
            <w:proofErr w:type="gramEnd"/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ج ،د فقط)</w:t>
            </w:r>
          </w:p>
          <w:p w:rsidR="004A7546" w:rsidRPr="00087B67" w:rsidRDefault="004A7546" w:rsidP="0041226E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معرفة 5 ص 28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  <w:t>التعرف على العدد الناطق.</w:t>
            </w:r>
          </w:p>
        </w:tc>
        <w:tc>
          <w:tcPr>
            <w:tcW w:w="1994" w:type="dxa"/>
            <w:gridSpan w:val="2"/>
            <w:vMerge w:val="restart"/>
          </w:tcPr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موارد المعرفية و المنهجية</w:t>
            </w:r>
          </w:p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526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6 ص 23 (2 ،1 ،3)</w:t>
            </w:r>
          </w:p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6 ص 28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طرائق ص 29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  <w:t xml:space="preserve">حساب مجموع وفرق وجداء وحاصل قسمة عددين ناطقين.  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532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03 ص 131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03 ص 136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طرائق ص 137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</w:pPr>
            <w:proofErr w:type="gramStart"/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>معرفة</w:t>
            </w:r>
            <w:proofErr w:type="gramEnd"/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 xml:space="preserve"> خواص مستقيم المنتصفين واستعمالها في براهين بسيطة.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943"/>
        </w:trPr>
        <w:tc>
          <w:tcPr>
            <w:tcW w:w="3510" w:type="dxa"/>
          </w:tcPr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04 ص 131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04 ص 136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طرائق ص 137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 xml:space="preserve">معرفة واستعمال </w:t>
            </w:r>
            <w:proofErr w:type="gramStart"/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>تناسبية</w:t>
            </w:r>
            <w:proofErr w:type="gramEnd"/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 xml:space="preserve"> الأطوال لأضلاع المثلثين المعينين بمستقيمين متوازيين يقطعهما قاطعان غير متوازيين.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14AA9">
        <w:trPr>
          <w:trHeight w:val="515"/>
        </w:trPr>
        <w:tc>
          <w:tcPr>
            <w:tcW w:w="7328" w:type="dxa"/>
            <w:gridSpan w:val="2"/>
          </w:tcPr>
          <w:p w:rsidR="00985771" w:rsidRPr="0096688A" w:rsidRDefault="00985771" w:rsidP="00985771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lastRenderedPageBreak/>
              <w:t>دمج جزئي 01 ...أتعمق 47 و 52 ص 32</w:t>
            </w:r>
          </w:p>
          <w:p w:rsidR="00985771" w:rsidRPr="0096688A" w:rsidRDefault="00985771" w:rsidP="005614D0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دمج جزئي 02 ...</w:t>
            </w:r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أوطف </w:t>
            </w:r>
            <w:proofErr w:type="spellStart"/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تعلماتي</w:t>
            </w:r>
            <w:proofErr w:type="spellEnd"/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14ص </w:t>
            </w:r>
            <w:r w:rsidR="003619B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143</w:t>
            </w:r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،</w:t>
            </w:r>
            <w:r w:rsidR="005614D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أتعمق </w:t>
            </w:r>
            <w:r w:rsidR="000E61F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35 و37</w:t>
            </w: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ص 14</w:t>
            </w:r>
            <w:r w:rsidR="000E61F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6</w:t>
            </w:r>
          </w:p>
          <w:p w:rsidR="00985771" w:rsidRPr="00C54369" w:rsidRDefault="00985771" w:rsidP="00C54369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proofErr w:type="gramStart"/>
            <w:r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إدماج</w:t>
            </w:r>
            <w:proofErr w:type="gramEnd"/>
            <w:r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الكلي وضعية مقترحة</w:t>
            </w:r>
            <w:r w:rsidR="00C54369"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</w:t>
            </w:r>
            <w:r w:rsidR="00C54369"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تحل الوضعية باستعمال شبكة التقويم</w:t>
            </w:r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وضعيات تعلم الإدماج الجزئي و الإدماج الكلي</w:t>
            </w:r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14AA9">
        <w:trPr>
          <w:trHeight w:val="325"/>
        </w:trPr>
        <w:tc>
          <w:tcPr>
            <w:tcW w:w="7328" w:type="dxa"/>
            <w:gridSpan w:val="2"/>
          </w:tcPr>
          <w:p w:rsidR="00985771" w:rsidRDefault="00FA15C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تحل 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الوضعية</w:t>
            </w:r>
            <w:proofErr w:type="gramEnd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 باستعمال شبكة التقويم</w:t>
            </w:r>
          </w:p>
          <w:p w:rsidR="00DB3FA9" w:rsidRDefault="00DB3FA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إرشادات :</w:t>
            </w:r>
          </w:p>
          <w:p w:rsidR="00DB3FA9" w:rsidRDefault="00DB3FA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التحدي ص 22</w:t>
            </w:r>
          </w:p>
          <w:p w:rsidR="00DB3FA9" w:rsidRPr="00AC5E40" w:rsidRDefault="00DB3FA9" w:rsidP="00087B67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الكسر الذي يمثل ما تبقى </w:t>
            </w:r>
            <w:proofErr w:type="gramStart"/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هو :</w:t>
            </w:r>
            <w:proofErr w:type="gramEnd"/>
            <w:r w:rsidR="00AC5E40"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bCs/>
                      <w:color w:val="FF0000"/>
                      <w:sz w:val="32"/>
                      <w:szCs w:val="32"/>
                      <w:lang w:val="en-US" w:eastAsia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  <w:sz w:val="32"/>
                      <w:szCs w:val="32"/>
                      <w:lang w:val="en-US" w:eastAsia="fr-FR" w:bidi="ar-DZ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FF0000"/>
                      <w:sz w:val="32"/>
                      <w:szCs w:val="32"/>
                      <w:lang w:val="en-US" w:eastAsia="fr-FR" w:bidi="ar-DZ"/>
                    </w:rPr>
                    <m:t>60</m:t>
                  </m:r>
                </m:den>
              </m:f>
            </m:oMath>
            <w:r w:rsidR="00AC5E40" w:rsidRPr="00C54369">
              <w:rPr>
                <w:rFonts w:ascii="Times New Roman" w:eastAsia="Times New Roman" w:hAnsi="Times New Roman" w:cs="Times New Roman" w:hint="cs"/>
                <w:b/>
                <w:bCs/>
                <w:color w:val="FF0000"/>
                <w:sz w:val="32"/>
                <w:szCs w:val="32"/>
                <w:rtl/>
                <w:lang w:val="en-US" w:eastAsia="fr-FR" w:bidi="ar-DZ"/>
              </w:rPr>
              <w:t xml:space="preserve"> </w:t>
            </w:r>
          </w:p>
          <w:p w:rsidR="00DB3FA9" w:rsidRPr="00AC5E40" w:rsidRDefault="00AE6290" w:rsidP="00087B6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rtl/>
                <w:lang w:val="en-US"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 w:eastAsia="fr-FR" w:bidi="ar-DZ"/>
                  </w:rPr>
                  <m:t>1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b/>
                        <w:bCs/>
                        <w:sz w:val="26"/>
                        <w:szCs w:val="26"/>
                        <w:lang w:val="en-US" w:eastAsia="fr-FR"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sz w:val="26"/>
                            <w:szCs w:val="26"/>
                            <w:lang w:val="en-US"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4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val="en-US"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3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eastAsia="fr-FR" w:bidi="ar-DZ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eastAsia="fr-FR"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bCs/>
                                <w:sz w:val="26"/>
                                <w:szCs w:val="26"/>
                                <w:lang w:val="en-US" w:eastAsia="fr-FR"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 w:eastAsia="fr-FR"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d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 w:eastAsia="fr-FR" w:bidi="ar-DZ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bCs/>
                        <w:sz w:val="26"/>
                        <w:szCs w:val="26"/>
                        <w:lang w:val="en-US" w:eastAsia="fr-FR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1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60</m:t>
                    </m:r>
                  </m:den>
                </m:f>
              </m:oMath>
            </m:oMathPara>
          </w:p>
          <w:p w:rsidR="00AC5E40" w:rsidRPr="00AC5E40" w:rsidRDefault="00AC5E40" w:rsidP="00AC5E40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eastAsia="fr-FR" w:bidi="ar-DZ"/>
              </w:rPr>
            </w:pPr>
            <w:proofErr w:type="gramStart"/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حساب</w:t>
            </w:r>
            <w:proofErr w:type="gramEnd"/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 الارتفاع </w:t>
            </w:r>
            <w:r w:rsidRPr="00AC5E40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eastAsia="fr-FR" w:bidi="ar-DZ"/>
              </w:rPr>
              <w:t>PP’</w:t>
            </w:r>
          </w:p>
          <w:p w:rsidR="00AC5E40" w:rsidRPr="00AC5E40" w:rsidRDefault="00AC5E40" w:rsidP="00AC5E40">
            <w:pPr>
              <w:rPr>
                <w:rFonts w:ascii="Cambria Math" w:eastAsia="Times New Roman" w:hAnsi="Cambria Math" w:cs="Times New Roman"/>
                <w:sz w:val="26"/>
                <w:szCs w:val="26"/>
                <w:lang w:eastAsia="fr-FR" w:bidi="ar-DZ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PP’= PH + HP’</m:t>
                </m:r>
              </m:oMath>
            </m:oMathPara>
          </w:p>
          <w:p w:rsidR="00AC5E40" w:rsidRPr="00AC5E40" w:rsidRDefault="00AC5E40" w:rsidP="00AC5E40">
            <w:pPr>
              <w:rPr>
                <w:rFonts w:ascii="Cambria Math" w:eastAsia="Times New Roman" w:hAnsi="Cambria Math" w:cs="Times New Roman"/>
                <w:sz w:val="26"/>
                <w:szCs w:val="26"/>
                <w:lang w:eastAsia="fr-FR" w:bidi="ar-DZ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PH = 1.5 m</m:t>
                </m:r>
              </m:oMath>
            </m:oMathPara>
          </w:p>
          <w:p w:rsidR="00AC5E40" w:rsidRPr="00AC5E40" w:rsidRDefault="00AC5E40" w:rsidP="00AC5E40">
            <w:pPr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en-US" w:bidi="ar-DZ"/>
              </w:rPr>
              <w:t xml:space="preserve">خاصية </w:t>
            </w:r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تناسبية الأطوال الناتجة عن المستقيم الموازي لأحد أضلاع مثلث </w:t>
            </w:r>
            <w:proofErr w:type="gramStart"/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نجد :</w:t>
            </w:r>
            <w:proofErr w:type="gramEnd"/>
          </w:p>
          <w:p w:rsidR="00AC5E40" w:rsidRPr="00AC5E40" w:rsidRDefault="00AC5E40" w:rsidP="00AC5E4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rtl/>
                <w:lang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HP’ = 30 m</m:t>
                </m:r>
              </m:oMath>
            </m:oMathPara>
          </w:p>
          <w:p w:rsidR="00AC5E40" w:rsidRPr="00AC5E40" w:rsidRDefault="00AC5E40" w:rsidP="00AC5E4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FF0000"/>
                    <w:sz w:val="26"/>
                    <w:szCs w:val="26"/>
                    <w:lang w:eastAsia="fr-FR" w:bidi="ar-DZ"/>
                  </w:rPr>
                  <m:t>PP’ = 31.5 m</m:t>
                </m:r>
              </m:oMath>
            </m:oMathPara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حل الوضعية </w:t>
            </w:r>
            <w:proofErr w:type="spellStart"/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إنطلاقية</w:t>
            </w:r>
            <w:proofErr w:type="spellEnd"/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CB0455">
        <w:trPr>
          <w:trHeight w:val="454"/>
        </w:trPr>
        <w:tc>
          <w:tcPr>
            <w:tcW w:w="7328" w:type="dxa"/>
            <w:gridSpan w:val="2"/>
          </w:tcPr>
          <w:p w:rsidR="00985771" w:rsidRPr="0096688A" w:rsidRDefault="00985771" w:rsidP="004A7546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ة التقويم ص 148</w:t>
            </w:r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تقترح </w:t>
            </w:r>
            <w:proofErr w:type="gramStart"/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على</w:t>
            </w:r>
            <w:proofErr w:type="gramEnd"/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شكل ( واجب منزلي )</w:t>
            </w:r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proofErr w:type="gramStart"/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ة</w:t>
            </w:r>
            <w:proofErr w:type="gramEnd"/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التقويم</w:t>
            </w:r>
          </w:p>
        </w:tc>
        <w:tc>
          <w:tcPr>
            <w:tcW w:w="1360" w:type="dxa"/>
            <w:vMerge/>
          </w:tcPr>
          <w:p w:rsidR="00985771" w:rsidRPr="00985771" w:rsidRDefault="00985771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395"/>
        </w:trPr>
        <w:tc>
          <w:tcPr>
            <w:tcW w:w="7328" w:type="dxa"/>
            <w:gridSpan w:val="2"/>
          </w:tcPr>
          <w:p w:rsidR="00985771" w:rsidRPr="0096688A" w:rsidRDefault="00985771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ات مقترحة</w:t>
            </w:r>
          </w:p>
        </w:tc>
        <w:tc>
          <w:tcPr>
            <w:tcW w:w="1994" w:type="dxa"/>
            <w:gridSpan w:val="2"/>
          </w:tcPr>
          <w:p w:rsidR="00985771" w:rsidRPr="0096688A" w:rsidRDefault="0096688A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معالجة البيداغوجية</w:t>
            </w:r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2D0FB4" w:rsidRPr="00985771" w:rsidTr="0096688A">
        <w:tc>
          <w:tcPr>
            <w:tcW w:w="7328" w:type="dxa"/>
            <w:gridSpan w:val="2"/>
          </w:tcPr>
          <w:p w:rsidR="002D0FB4" w:rsidRPr="00985771" w:rsidRDefault="00AF6391" w:rsidP="00E254B1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  <w:r w:rsidRPr="00985771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>صعوبات تتعلق بإجراء مختلف العمليات على الأعداد الناطقة، الحساب التقريبي، بناء خطوات استنتاجية، تحرير برهان بسيط</w:t>
            </w:r>
          </w:p>
        </w:tc>
        <w:tc>
          <w:tcPr>
            <w:tcW w:w="3354" w:type="dxa"/>
            <w:gridSpan w:val="3"/>
          </w:tcPr>
          <w:p w:rsidR="002D0FB4" w:rsidRPr="00985771" w:rsidRDefault="002D0FB4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proofErr w:type="gramStart"/>
            <w:r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عقبات</w:t>
            </w:r>
            <w:proofErr w:type="gramEnd"/>
            <w:r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 المنتظرة</w:t>
            </w:r>
          </w:p>
        </w:tc>
      </w:tr>
      <w:tr w:rsidR="00CB0455" w:rsidRPr="00985771" w:rsidTr="0096688A">
        <w:tc>
          <w:tcPr>
            <w:tcW w:w="7328" w:type="dxa"/>
            <w:gridSpan w:val="2"/>
          </w:tcPr>
          <w:p w:rsidR="00CB0455" w:rsidRPr="00985771" w:rsidRDefault="00CB0455" w:rsidP="00E254B1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 xml:space="preserve">17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>سا</w:t>
            </w:r>
            <w:proofErr w:type="spellEnd"/>
          </w:p>
        </w:tc>
        <w:tc>
          <w:tcPr>
            <w:tcW w:w="3354" w:type="dxa"/>
            <w:gridSpan w:val="3"/>
          </w:tcPr>
          <w:p w:rsidR="00CB0455" w:rsidRPr="00985771" w:rsidRDefault="00CB0455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الحجم 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زمني</w:t>
            </w:r>
            <w:proofErr w:type="gramEnd"/>
          </w:p>
        </w:tc>
      </w:tr>
    </w:tbl>
    <w:p w:rsidR="00817B86" w:rsidRDefault="00817B86">
      <w:pPr>
        <w:rPr>
          <w:rtl/>
        </w:rPr>
      </w:pPr>
    </w:p>
    <w:p w:rsidR="00817B86" w:rsidRDefault="00817B86"/>
    <w:p w:rsidR="00817B86" w:rsidRDefault="00817B86"/>
    <w:p w:rsidR="00817B86" w:rsidRPr="001A67B3" w:rsidRDefault="00817B86">
      <w:pPr>
        <w:rPr>
          <w:rtl/>
          <w:lang w:val="en-US" w:bidi="ar-DZ"/>
        </w:rPr>
      </w:pPr>
    </w:p>
    <w:p w:rsidR="00817B86" w:rsidRDefault="00817B86" w:rsidP="00817B86">
      <w:pPr>
        <w:jc w:val="center"/>
        <w:rPr>
          <w:sz w:val="144"/>
          <w:szCs w:val="144"/>
          <w:rtl/>
          <w:lang w:val="en-US" w:bidi="ar-DZ"/>
        </w:rPr>
      </w:pPr>
    </w:p>
    <w:p w:rsidR="003619B1" w:rsidRDefault="003619B1" w:rsidP="00AC5E40">
      <w:pPr>
        <w:rPr>
          <w:sz w:val="144"/>
          <w:szCs w:val="144"/>
          <w:lang w:val="en-US" w:bidi="ar-DZ"/>
        </w:rPr>
      </w:pPr>
    </w:p>
    <w:p w:rsidR="00087B67" w:rsidRPr="00B37304" w:rsidRDefault="00087B67" w:rsidP="00AC5E40">
      <w:pPr>
        <w:rPr>
          <w:sz w:val="28"/>
          <w:szCs w:val="28"/>
          <w:rtl/>
          <w:lang w:val="en-US" w:bidi="ar-DZ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634"/>
      </w:tblGrid>
      <w:tr w:rsidR="00B37304" w:rsidTr="00914AA9">
        <w:tc>
          <w:tcPr>
            <w:tcW w:w="10606" w:type="dxa"/>
          </w:tcPr>
          <w:p w:rsidR="00B37304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lastRenderedPageBreak/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</w:p>
              </w:tc>
            </w:tr>
            <w:tr w:rsidR="007A62A8" w:rsidRPr="007A62A8" w:rsidTr="007A62A8">
              <w:trPr>
                <w:trHeight w:val="1906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13CF983D" wp14:editId="1E10109D">
                        <wp:extent cx="2101215" cy="2449195"/>
                        <wp:effectExtent l="0" t="0" r="0" b="8255"/>
                        <wp:docPr id="2" name="Image 2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7A62A8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كما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55ECE90D" wp14:editId="7CB5693E">
                        <wp:extent cx="3886200" cy="1349828"/>
                        <wp:effectExtent l="0" t="0" r="0" b="3175"/>
                        <wp:docPr id="6" name="Image 6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37304" w:rsidRPr="007A62A8" w:rsidRDefault="00B37304" w:rsidP="00817B86">
            <w:pPr>
              <w:jc w:val="center"/>
              <w:rPr>
                <w:sz w:val="26"/>
                <w:szCs w:val="26"/>
                <w:lang w:val="en-US" w:bidi="ar-DZ"/>
              </w:rPr>
            </w:pPr>
          </w:p>
        </w:tc>
      </w:tr>
      <w:tr w:rsidR="00B37304" w:rsidTr="00914AA9">
        <w:tc>
          <w:tcPr>
            <w:tcW w:w="10606" w:type="dxa"/>
          </w:tcPr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</w:p>
              </w:tc>
            </w:tr>
            <w:tr w:rsidR="007A62A8" w:rsidRPr="007A62A8" w:rsidTr="007A62A8">
              <w:trPr>
                <w:trHeight w:val="1889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02608AC8" wp14:editId="4CB8CD62">
                        <wp:extent cx="2101215" cy="2449195"/>
                        <wp:effectExtent l="0" t="0" r="0" b="8255"/>
                        <wp:docPr id="7" name="Image 7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كما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1239B90F" wp14:editId="4B7D23CE">
                        <wp:extent cx="3886200" cy="1349828"/>
                        <wp:effectExtent l="0" t="0" r="0" b="3175"/>
                        <wp:docPr id="10" name="Image 10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37304" w:rsidRPr="007A62A8" w:rsidRDefault="00B37304" w:rsidP="00817B86">
            <w:pPr>
              <w:jc w:val="center"/>
              <w:rPr>
                <w:sz w:val="26"/>
                <w:szCs w:val="26"/>
                <w:lang w:val="en-US" w:bidi="ar-DZ"/>
              </w:rPr>
            </w:pPr>
          </w:p>
        </w:tc>
      </w:tr>
      <w:tr w:rsidR="007A62A8" w:rsidTr="00914AA9">
        <w:tc>
          <w:tcPr>
            <w:tcW w:w="10606" w:type="dxa"/>
          </w:tcPr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</w:p>
              </w:tc>
            </w:tr>
            <w:tr w:rsidR="007A62A8" w:rsidRPr="007A62A8" w:rsidTr="007A62A8">
              <w:trPr>
                <w:trHeight w:val="1901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13BB0F65" wp14:editId="0A4A4CFE">
                        <wp:extent cx="2101215" cy="2449195"/>
                        <wp:effectExtent l="0" t="0" r="0" b="8255"/>
                        <wp:docPr id="13" name="Image 13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كما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125A07CB" wp14:editId="22E9A5CE">
                        <wp:extent cx="3886200" cy="1349828"/>
                        <wp:effectExtent l="0" t="0" r="0" b="3175"/>
                        <wp:docPr id="14" name="Image 14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</w:tr>
    </w:tbl>
    <w:p w:rsidR="00B37304" w:rsidRDefault="00B37304" w:rsidP="007A62A8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3F2650" w:rsidRPr="00B251C8" w:rsidTr="00914AA9">
        <w:tc>
          <w:tcPr>
            <w:tcW w:w="2352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عددية</w:t>
            </w:r>
          </w:p>
        </w:tc>
        <w:tc>
          <w:tcPr>
            <w:tcW w:w="4718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: الثالثة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3F2650" w:rsidRPr="00B251C8" w:rsidTr="00914AA9">
        <w:tc>
          <w:tcPr>
            <w:tcW w:w="2352" w:type="dxa"/>
          </w:tcPr>
          <w:p w:rsidR="003F2650" w:rsidRPr="00B251C8" w:rsidRDefault="003F2650" w:rsidP="003F26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3F2650" w:rsidRPr="00B251C8" w:rsidRDefault="003F2650" w:rsidP="00914AA9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3F2650" w:rsidRPr="007514DC" w:rsidRDefault="003F2650" w:rsidP="003F2650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تعرف على العدد الناطق</w:t>
            </w:r>
          </w:p>
        </w:tc>
        <w:tc>
          <w:tcPr>
            <w:tcW w:w="3536" w:type="dxa"/>
            <w:vMerge w:val="restart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gramEnd"/>
          </w:p>
        </w:tc>
      </w:tr>
      <w:tr w:rsidR="003F2650" w:rsidRPr="00B251C8" w:rsidTr="00914AA9">
        <w:tc>
          <w:tcPr>
            <w:tcW w:w="2352" w:type="dxa"/>
          </w:tcPr>
          <w:p w:rsidR="003F2650" w:rsidRPr="00B251C8" w:rsidRDefault="003F2650" w:rsidP="003F26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ayout w:type="fixed"/>
        <w:tblLook w:val="04A0" w:firstRow="1" w:lastRow="0" w:firstColumn="1" w:lastColumn="0" w:noHBand="0" w:noVBand="1"/>
      </w:tblPr>
      <w:tblGrid>
        <w:gridCol w:w="1809"/>
        <w:gridCol w:w="7797"/>
        <w:gridCol w:w="1134"/>
      </w:tblGrid>
      <w:tr w:rsidR="003F2650" w:rsidRPr="00B251C8" w:rsidTr="00914AA9">
        <w:tc>
          <w:tcPr>
            <w:tcW w:w="1809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7797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34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3F2650" w:rsidRPr="00B251C8" w:rsidTr="00914AA9">
        <w:trPr>
          <w:trHeight w:val="371"/>
        </w:trPr>
        <w:tc>
          <w:tcPr>
            <w:tcW w:w="1809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ستعد 12 ص23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3F2650" w:rsidRPr="00B251C8" w:rsidTr="00914AA9">
        <w:trPr>
          <w:trHeight w:val="2064"/>
        </w:trPr>
        <w:tc>
          <w:tcPr>
            <w:tcW w:w="1809" w:type="dxa"/>
            <w:vMerge w:val="restart"/>
            <w:tcBorders>
              <w:top w:val="single" w:sz="4" w:space="0" w:color="auto"/>
            </w:tcBorders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4AA9" w:rsidRPr="00914AA9" w:rsidRDefault="00914AA9" w:rsidP="00914AA9">
            <w:pPr>
              <w:pStyle w:val="Paragraphedeliste"/>
              <w:tabs>
                <w:tab w:val="right" w:pos="322"/>
              </w:tabs>
              <w:bidi/>
              <w:ind w:left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يتم إدخال مفهوم العدد الناطق كحاصل قسمة عددين نسبيين. (البحث عن القيمة المضبوطة لحاصل قسمة 8على3 مثلا)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3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لتسهيل العمل على الأعداد الناطقة، يمكن اعتبار العدد الناطق ككسر مسبوق بإشارة.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2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تعويد التلاميذ كتابة العدد الناطق</w:t>
            </w:r>
            <w:r w:rsidRPr="00914AA9">
              <w:rPr>
                <w:b/>
                <w:bCs/>
                <w:position w:val="-24"/>
                <w:lang w:eastAsia="fr-FR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10" o:title=""/>
                </v:shape>
                <o:OLEObject Type="Embed" ProgID="Equation.DSMT4" ShapeID="_x0000_i1025" DrawAspect="Content" ObjectID="_1570825937" r:id="rId11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gramStart"/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في</w:t>
            </w:r>
            <w:proofErr w:type="gramEnd"/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شكله المبسّط بإشارة واحدة، تُستنتج من إشارتي</w:t>
            </w:r>
            <w:r w:rsidRPr="00914AA9">
              <w:rPr>
                <w:b/>
                <w:bCs/>
                <w:position w:val="-6"/>
                <w:lang w:eastAsia="fr-FR"/>
              </w:rPr>
              <w:object w:dxaOrig="200" w:dyaOrig="220">
                <v:shape id="_x0000_i1026" type="#_x0000_t75" style="width:9pt;height:11.25pt" o:ole="">
                  <v:imagedata r:id="rId12" o:title=""/>
                </v:shape>
                <o:OLEObject Type="Embed" ProgID="Equation.DSMT4" ShapeID="_x0000_i1026" DrawAspect="Content" ObjectID="_1570825938" r:id="rId13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و</w:t>
            </w:r>
            <w:r w:rsidRPr="00914AA9">
              <w:rPr>
                <w:b/>
                <w:bCs/>
                <w:position w:val="-6"/>
                <w:lang w:eastAsia="fr-FR" w:bidi="ar-DZ"/>
              </w:rPr>
              <w:object w:dxaOrig="200" w:dyaOrig="279">
                <v:shape id="_x0000_i1027" type="#_x0000_t75" style="width:9pt;height:14.25pt" o:ole="">
                  <v:imagedata r:id="rId14" o:title=""/>
                </v:shape>
                <o:OLEObject Type="Embed" ProgID="Equation.DSMT4" ShapeID="_x0000_i1027" DrawAspect="Content" ObjectID="_1570825939" r:id="rId15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.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</w:p>
          <w:p w:rsidR="003F2650" w:rsidRPr="00914AA9" w:rsidRDefault="003F2650" w:rsidP="00914AA9">
            <w:pPr>
              <w:tabs>
                <w:tab w:val="right" w:pos="322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7514DC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التعرف على العدد الناطق</w:t>
            </w:r>
          </w:p>
          <w:p w:rsidR="003F2650" w:rsidRPr="0050274F" w:rsidRDefault="003F2650" w:rsidP="003F2650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 </w:t>
            </w:r>
            <w:r w:rsidRPr="0050274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5 ص 25</w:t>
            </w:r>
          </w:p>
          <w:p w:rsidR="003F2650" w:rsidRPr="0050274F" w:rsidRDefault="0050274F" w:rsidP="0050274F">
            <w:pPr>
              <w:pStyle w:val="Paragraphedeliste"/>
              <w:numPr>
                <w:ilvl w:val="0"/>
                <w:numId w:val="1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ب. </w:t>
            </w:r>
            <w:proofErr w:type="gramStart"/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تحديد</w:t>
            </w:r>
            <w:proofErr w:type="gramEnd"/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إشارة كل حاصل </w:t>
            </w:r>
          </w:p>
          <w:p w:rsidR="0050274F" w:rsidRP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1249771" wp14:editId="33D2AE61">
                  <wp:extent cx="4384111" cy="500743"/>
                  <wp:effectExtent l="0" t="0" r="0" b="0"/>
                  <wp:docPr id="17" name="Image 17" descr="C:\Users\si\Desktop\Captur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si\Desktop\Captur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6921" cy="501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274F" w:rsidRP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        جـ.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-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-1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den>
              </m:f>
            </m:oMath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2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2</m:t>
                  </m:r>
                </m:den>
              </m:f>
            </m:oMath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لأن لها نفس حاصل القسمة</w:t>
            </w:r>
          </w:p>
          <w:p w:rsid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        د. </w:t>
            </w:r>
            <w:proofErr w:type="gramStart"/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عددان نسبيان حيث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≠0</w:t>
            </w:r>
          </w:p>
          <w:p w:rsid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إثبات </w:t>
            </w:r>
            <w:proofErr w:type="gramStart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أن :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b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1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Pr="004C2DC3" w:rsidRDefault="00087B67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-1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4C2DC3" w:rsidRPr="004C2DC3" w:rsidRDefault="00087B67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-1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4C2DC3" w:rsidRPr="0050274F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ومنه :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b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1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إثبات </w:t>
            </w:r>
            <w:proofErr w:type="gramStart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أن :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Pr="004C2DC3" w:rsidRDefault="00087B67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1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50274F" w:rsidRPr="004C2DC3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proofErr w:type="gramStart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ومنه :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 xml:space="preserve"> بناء التعلم</w:t>
            </w: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3F2650" w:rsidRPr="00B251C8" w:rsidTr="00914AA9">
        <w:trPr>
          <w:trHeight w:val="1139"/>
        </w:trPr>
        <w:tc>
          <w:tcPr>
            <w:tcW w:w="1809" w:type="dxa"/>
            <w:vMerge/>
            <w:tcBorders>
              <w:bottom w:val="single" w:sz="4" w:space="0" w:color="auto"/>
            </w:tcBorders>
          </w:tcPr>
          <w:p w:rsidR="003F2650" w:rsidRPr="00B251C8" w:rsidRDefault="003F2650" w:rsidP="00914AA9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4C2DC3" w:rsidP="00914AA9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 05 ص 28</w:t>
            </w:r>
          </w:p>
          <w:p w:rsidR="004C2DC3" w:rsidRPr="00914AA9" w:rsidRDefault="004C2DC3" w:rsidP="00710DC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عدد الناطق هو حاصل قسمة عدد نسبي صحيح </w:t>
            </w:r>
            <w:proofErr w:type="gramStart"/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عدد نسبي صحيح غير معدوم </w:t>
            </w:r>
          </w:p>
          <w:p w:rsidR="003F2650" w:rsidRPr="00914AA9" w:rsidRDefault="004C2DC3" w:rsidP="00710DC3">
            <w:pPr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كل عدد ناطق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يمكن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كت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ب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ته من </w:t>
            </w:r>
            <w:proofErr w:type="gramStart"/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شكل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/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="003F2650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أ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</m:oMath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حيث 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عددان طبيعيان و 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≠0</w:t>
            </w:r>
          </w:p>
          <w:p w:rsidR="00710DC3" w:rsidRPr="00710DC3" w:rsidRDefault="00710DC3" w:rsidP="00710DC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الأعداد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1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-1,8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،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هي أعداد ناطقة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3F2650" w:rsidRPr="00B251C8" w:rsidRDefault="003F2650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3F2650" w:rsidRPr="002F7EDE" w:rsidTr="00914AA9">
        <w:trPr>
          <w:trHeight w:val="1978"/>
        </w:trPr>
        <w:tc>
          <w:tcPr>
            <w:tcW w:w="1809" w:type="dxa"/>
            <w:tcBorders>
              <w:top w:val="single" w:sz="4" w:space="0" w:color="auto"/>
            </w:tcBorders>
          </w:tcPr>
          <w:p w:rsidR="003F2650" w:rsidRPr="002F7EDE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7797" w:type="dxa"/>
            <w:tcBorders>
              <w:top w:val="single" w:sz="4" w:space="0" w:color="auto"/>
            </w:tcBorders>
          </w:tcPr>
          <w:p w:rsidR="003F2650" w:rsidRDefault="00710DC3" w:rsidP="00914AA9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23 ص 31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9"/>
              <w:gridCol w:w="1850"/>
            </w:tblGrid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أعداد</w:t>
                  </w:r>
                </w:p>
              </w:tc>
              <w:tc>
                <w:tcPr>
                  <w:tcW w:w="1850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proofErr w:type="gramStart"/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كتابتها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6"/>
                            <w:szCs w:val="26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/>
                        </m:r>
                        <w:proofErr w:type="gramEnd"/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/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b</m:t>
                        </m:r>
                      </m:den>
                    </m:f>
                  </m:oMath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أو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6"/>
                        <w:szCs w:val="26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a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b</m:t>
                        </m:r>
                      </m:den>
                    </m:f>
                  </m:oMath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0,3</w:t>
                  </w:r>
                </w:p>
              </w:tc>
              <w:tc>
                <w:tcPr>
                  <w:tcW w:w="1850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3,14</w:t>
                  </w:r>
                </w:p>
              </w:tc>
              <w:tc>
                <w:tcPr>
                  <w:tcW w:w="1850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1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7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0,36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4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4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-0,28</w:t>
                  </w:r>
                </w:p>
              </w:tc>
              <w:tc>
                <w:tcPr>
                  <w:tcW w:w="1850" w:type="dxa"/>
                </w:tcPr>
                <w:p w:rsidR="00914AA9" w:rsidRPr="00914AA9" w:rsidRDefault="00914AA9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0</m:t>
                          </m:r>
                        </m:den>
                      </m:f>
                    </m:oMath>
                  </m:oMathPara>
                </w:p>
              </w:tc>
            </w:tr>
          </w:tbl>
          <w:p w:rsidR="003F2650" w:rsidRPr="00350941" w:rsidRDefault="003F2650" w:rsidP="00914AA9">
            <w:pPr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F2650" w:rsidRPr="002F7EDE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 xml:space="preserve"> الاستثمار</w:t>
            </w:r>
          </w:p>
          <w:p w:rsidR="003F2650" w:rsidRPr="002F7EDE" w:rsidRDefault="003F2650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</w:tbl>
    <w:p w:rsidR="003F2650" w:rsidRDefault="003F2650" w:rsidP="00914AA9">
      <w:pPr>
        <w:bidi/>
        <w:rPr>
          <w:rFonts w:asciiTheme="majorBidi" w:hAnsiTheme="majorBidi" w:cstheme="majorBidi"/>
          <w:sz w:val="28"/>
          <w:szCs w:val="28"/>
          <w:lang w:bidi="ar-DZ"/>
        </w:rPr>
      </w:pPr>
      <w:bookmarkStart w:id="0" w:name="_GoBack"/>
      <w:bookmarkEnd w:id="0"/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يدان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عددية</w:t>
            </w:r>
          </w:p>
        </w:tc>
        <w:tc>
          <w:tcPr>
            <w:tcW w:w="4718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: الثالثة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914AA9" w:rsidRPr="00B251C8" w:rsidRDefault="00914AA9" w:rsidP="00914AA9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914AA9" w:rsidRPr="007514DC" w:rsidRDefault="00914AA9" w:rsidP="00914AA9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حساب مجموع وفرق وجداء وحاصل قسمة عددين ناطقين.  </w:t>
            </w:r>
          </w:p>
        </w:tc>
        <w:tc>
          <w:tcPr>
            <w:tcW w:w="3536" w:type="dxa"/>
            <w:vMerge w:val="restart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gramEnd"/>
          </w:p>
        </w:tc>
      </w:tr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ayout w:type="fixed"/>
        <w:tblLook w:val="04A0" w:firstRow="1" w:lastRow="0" w:firstColumn="1" w:lastColumn="0" w:noHBand="0" w:noVBand="1"/>
      </w:tblPr>
      <w:tblGrid>
        <w:gridCol w:w="1809"/>
        <w:gridCol w:w="7797"/>
        <w:gridCol w:w="1134"/>
      </w:tblGrid>
      <w:tr w:rsidR="00914AA9" w:rsidRPr="00B251C8" w:rsidTr="00914AA9">
        <w:tc>
          <w:tcPr>
            <w:tcW w:w="1809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7797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34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914AA9" w:rsidRPr="00B251C8" w:rsidTr="00914AA9">
        <w:trPr>
          <w:trHeight w:val="371"/>
        </w:trPr>
        <w:tc>
          <w:tcPr>
            <w:tcW w:w="1809" w:type="dxa"/>
            <w:tcBorders>
              <w:bottom w:val="single" w:sz="4" w:space="0" w:color="auto"/>
            </w:tcBorders>
          </w:tcPr>
          <w:p w:rsidR="00914AA9" w:rsidRPr="00914AA9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14AA9" w:rsidRPr="00914AA9" w:rsidRDefault="00914AA9" w:rsidP="006832AB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ستعد</w:t>
            </w:r>
            <w:r w:rsidR="006832AB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6832A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يتذكر</w:t>
            </w:r>
            <w:proofErr w:type="gramEnd"/>
            <w:r w:rsidR="006832A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العمليات على الكسور و الأعداد النسبية و مقلوب عدد غير معدوم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14AA9" w:rsidRPr="00914AA9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914AA9" w:rsidRPr="00B251C8" w:rsidTr="00914AA9">
        <w:trPr>
          <w:trHeight w:val="2064"/>
        </w:trPr>
        <w:tc>
          <w:tcPr>
            <w:tcW w:w="1809" w:type="dxa"/>
            <w:vMerge w:val="restart"/>
            <w:tcBorders>
              <w:top w:val="single" w:sz="4" w:space="0" w:color="auto"/>
            </w:tcBorders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4AA9" w:rsidRPr="00914AA9" w:rsidRDefault="00914AA9" w:rsidP="00914AA9">
            <w:pPr>
              <w:pStyle w:val="Paragraphedeliste"/>
              <w:tabs>
                <w:tab w:val="right" w:pos="322"/>
              </w:tabs>
              <w:bidi/>
              <w:ind w:left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يتم إدخال مفهوم العدد الناطق كحاصل قسمة عددين نسبيين. (البحث عن القيمة المضبوطة لحاصل قسمة 8على3 مثلا)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3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لتسهيل العمل على الأعداد الناطقة، يمكن اعتبار العدد الناطق ككسر مسبوق بإشارة.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2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تعويد التلاميذ كتابة العدد الناطق</w:t>
            </w:r>
            <w:r w:rsidRPr="00914AA9">
              <w:rPr>
                <w:b/>
                <w:bCs/>
                <w:position w:val="-24"/>
                <w:lang w:eastAsia="fr-FR"/>
              </w:rPr>
              <w:object w:dxaOrig="240" w:dyaOrig="620">
                <v:shape id="_x0000_i1028" type="#_x0000_t75" style="width:12pt;height:30.75pt" o:ole="">
                  <v:imagedata r:id="rId10" o:title=""/>
                </v:shape>
                <o:OLEObject Type="Embed" ProgID="Equation.DSMT4" ShapeID="_x0000_i1028" DrawAspect="Content" ObjectID="_1570825940" r:id="rId17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proofErr w:type="gramStart"/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في</w:t>
            </w:r>
            <w:proofErr w:type="gramEnd"/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شكله المبسّط بإشارة واحدة، تُستنتج من إشارتي</w:t>
            </w:r>
            <w:r w:rsidRPr="00914AA9">
              <w:rPr>
                <w:b/>
                <w:bCs/>
                <w:position w:val="-6"/>
                <w:lang w:eastAsia="fr-FR"/>
              </w:rPr>
              <w:object w:dxaOrig="200" w:dyaOrig="220">
                <v:shape id="_x0000_i1029" type="#_x0000_t75" style="width:9pt;height:11.25pt" o:ole="">
                  <v:imagedata r:id="rId12" o:title=""/>
                </v:shape>
                <o:OLEObject Type="Embed" ProgID="Equation.DSMT4" ShapeID="_x0000_i1029" DrawAspect="Content" ObjectID="_1570825941" r:id="rId18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و</w:t>
            </w:r>
            <w:r w:rsidRPr="00914AA9">
              <w:rPr>
                <w:b/>
                <w:bCs/>
                <w:position w:val="-6"/>
                <w:lang w:eastAsia="fr-FR" w:bidi="ar-DZ"/>
              </w:rPr>
              <w:object w:dxaOrig="200" w:dyaOrig="279">
                <v:shape id="_x0000_i1030" type="#_x0000_t75" style="width:9pt;height:14.25pt" o:ole="">
                  <v:imagedata r:id="rId14" o:title=""/>
                </v:shape>
                <o:OLEObject Type="Embed" ProgID="Equation.DSMT4" ShapeID="_x0000_i1030" DrawAspect="Content" ObjectID="_1570825942" r:id="rId19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.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</w:p>
          <w:p w:rsidR="00914AA9" w:rsidRPr="00914AA9" w:rsidRDefault="00914AA9" w:rsidP="00914AA9">
            <w:pPr>
              <w:tabs>
                <w:tab w:val="right" w:pos="322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6832AB" w:rsidRDefault="006832AB" w:rsidP="00914AA9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6832AB">
              <w:rPr>
                <w:rFonts w:ascii="Times New Roman" w:eastAsia="Times New Roman" w:hAnsi="Times New Roman" w:cs="Times New Roman"/>
                <w:b/>
                <w:bCs/>
                <w:color w:val="FF0000"/>
                <w:sz w:val="32"/>
                <w:szCs w:val="32"/>
                <w:rtl/>
                <w:lang w:eastAsia="fr-FR" w:bidi="ar-DZ"/>
              </w:rPr>
              <w:t>حساب مجموع وفرق وجداء وحاصل قسمة عددين ناطقين.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</w:p>
          <w:p w:rsidR="00914AA9" w:rsidRPr="0050274F" w:rsidRDefault="00914AA9" w:rsidP="006832AB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 </w:t>
            </w:r>
            <w:r w:rsidR="006832AB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6</w:t>
            </w:r>
            <w:r w:rsidRPr="0050274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25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11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الجمع</w:t>
            </w:r>
          </w:p>
          <w:p w:rsidR="0091798B" w:rsidRPr="00393B6E" w:rsidRDefault="0091798B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ل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إتمام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مايلي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4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4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6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استعمال ما سبق </w:t>
            </w:r>
            <w:proofErr w:type="gramStart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ل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/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+(-22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8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بنفس الطريقة نحسب</w:t>
            </w:r>
          </w:p>
          <w:p w:rsidR="0091798B" w:rsidRDefault="0091798B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6273E5"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</m:oMath>
          </w:p>
          <w:p w:rsidR="00914AA9" w:rsidRDefault="006832AB" w:rsidP="0091798B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ضرب</w:t>
            </w:r>
          </w:p>
          <w:p w:rsidR="006832AB" w:rsidRDefault="006832AB" w:rsidP="006832AB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حساب الجداء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×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48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قيمة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هي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8</m:t>
                  </m:r>
                </m:den>
              </m:f>
            </m:oMath>
          </w:p>
          <w:p w:rsidR="006832AB" w:rsidRPr="006832AB" w:rsidRDefault="006832AB" w:rsidP="006832AB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حساب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b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×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48</m:t>
                  </m:r>
                  <w:proofErr w:type="gramStart"/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نه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×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</m:oMath>
          </w:p>
          <w:p w:rsidR="006832AB" w:rsidRPr="00511995" w:rsidRDefault="006832AB" w:rsidP="00511995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×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13×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5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،</w:t>
            </w:r>
            <w:r w:rsidRPr="00511995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9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2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9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0</m:t>
                  </m:r>
                </m:den>
              </m:f>
            </m:oMath>
          </w:p>
          <w:p w:rsidR="006273E5" w:rsidRPr="0091798B" w:rsidRDefault="00511995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-12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7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-12×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2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den>
                </m:f>
              </m:oMath>
            </m:oMathPara>
          </w:p>
          <w:p w:rsidR="006273E5" w:rsidRDefault="006273E5" w:rsidP="0091798B">
            <w:pPr>
              <w:pStyle w:val="Paragraphedeliste"/>
              <w:numPr>
                <w:ilvl w:val="0"/>
                <w:numId w:val="20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القسمة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حساب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مايلي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a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÷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×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×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4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b=-7÷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7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7×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c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÷6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×6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×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Pr="0091798B" w:rsidRDefault="00B00A62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d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÷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1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×(-8)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×1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1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9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 xml:space="preserve"> بناء التعلم</w:t>
            </w: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4AA9" w:rsidRPr="00B251C8" w:rsidTr="0091798B">
        <w:trPr>
          <w:trHeight w:val="787"/>
        </w:trPr>
        <w:tc>
          <w:tcPr>
            <w:tcW w:w="1809" w:type="dxa"/>
            <w:vMerge/>
            <w:tcBorders>
              <w:bottom w:val="single" w:sz="4" w:space="0" w:color="auto"/>
            </w:tcBorders>
          </w:tcPr>
          <w:p w:rsidR="00914AA9" w:rsidRPr="00B251C8" w:rsidRDefault="00914AA9" w:rsidP="00914AA9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798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عرفة </w:t>
            </w:r>
            <w:r w:rsidR="0091798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06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28</w:t>
            </w:r>
          </w:p>
          <w:p w:rsidR="00914AA9" w:rsidRDefault="0091798B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الجمع و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طرح ،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الضرب ، مقلوب عدد ناطق ، القسمة + أمثلة</w:t>
            </w:r>
          </w:p>
          <w:p w:rsidR="0091798B" w:rsidRPr="0091798B" w:rsidRDefault="0091798B" w:rsidP="0091798B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 w:rsidRPr="0091798B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val="en-US" w:bidi="ar-DZ"/>
              </w:rPr>
              <w:t>طرائق ص 2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914AA9" w:rsidRPr="00B251C8" w:rsidRDefault="00914AA9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4AA9" w:rsidRPr="002F7EDE" w:rsidTr="00914AA9">
        <w:trPr>
          <w:trHeight w:val="1978"/>
        </w:trPr>
        <w:tc>
          <w:tcPr>
            <w:tcW w:w="1809" w:type="dxa"/>
            <w:tcBorders>
              <w:top w:val="single" w:sz="4" w:space="0" w:color="auto"/>
            </w:tcBorders>
          </w:tcPr>
          <w:p w:rsidR="00914AA9" w:rsidRPr="002F7EDE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7797" w:type="dxa"/>
            <w:tcBorders>
              <w:top w:val="single" w:sz="4" w:space="0" w:color="auto"/>
            </w:tcBorders>
          </w:tcPr>
          <w:p w:rsidR="00914AA9" w:rsidRDefault="00914AA9" w:rsidP="0091798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</w:t>
            </w:r>
            <w:r w:rsidR="0091798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34 ،36 ،43 و 45 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31</w:t>
            </w:r>
            <w:r w:rsidR="0091798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و 32</w:t>
            </w:r>
          </w:p>
          <w:p w:rsidR="00914AA9" w:rsidRPr="00350941" w:rsidRDefault="00914AA9" w:rsidP="00914AA9">
            <w:pPr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914AA9" w:rsidRPr="002F7EDE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 xml:space="preserve"> الاستثمار</w:t>
            </w:r>
          </w:p>
          <w:p w:rsidR="00914AA9" w:rsidRPr="002F7EDE" w:rsidRDefault="00914AA9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</w:tbl>
    <w:p w:rsidR="00914AA9" w:rsidRDefault="00914AA9" w:rsidP="00914AA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5A523B" w:rsidRDefault="005A523B" w:rsidP="005A523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عددية</w:t>
            </w:r>
          </w:p>
        </w:tc>
        <w:tc>
          <w:tcPr>
            <w:tcW w:w="4718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: الثالثة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5A523B" w:rsidRPr="00B251C8" w:rsidRDefault="005A523B" w:rsidP="000E61F1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5A523B" w:rsidRPr="007514DC" w:rsidRDefault="005A523B" w:rsidP="000E61F1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إدماج جزئي 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01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  <w:proofErr w:type="gramEnd"/>
          </w:p>
        </w:tc>
        <w:tc>
          <w:tcPr>
            <w:tcW w:w="3536" w:type="dxa"/>
            <w:vMerge w:val="restart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gramEnd"/>
          </w:p>
        </w:tc>
      </w:tr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bidiVisual/>
        <w:tblW w:w="10579" w:type="dxa"/>
        <w:jc w:val="center"/>
        <w:tblInd w:w="-3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5A523B" w:rsidRPr="00F049D5" w:rsidTr="000E61F1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أتعمق 47 و 52 ص 32</w:t>
            </w:r>
          </w:p>
        </w:tc>
      </w:tr>
      <w:tr w:rsidR="005A523B" w:rsidRPr="00F049D5" w:rsidTr="00505799">
        <w:trPr>
          <w:trHeight w:val="555"/>
          <w:jc w:val="center"/>
        </w:trPr>
        <w:tc>
          <w:tcPr>
            <w:tcW w:w="2204" w:type="dxa"/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5A523B" w:rsidRPr="00505799" w:rsidRDefault="005A523B" w:rsidP="00505799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حل مشكلات باستعمال العمليات على الأعداد الناطقة</w:t>
            </w:r>
          </w:p>
        </w:tc>
      </w:tr>
      <w:tr w:rsidR="005A523B" w:rsidRPr="00F049D5" w:rsidTr="000E61F1">
        <w:trPr>
          <w:jc w:val="center"/>
        </w:trPr>
        <w:tc>
          <w:tcPr>
            <w:tcW w:w="2204" w:type="dxa"/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>صعوبات</w:t>
            </w:r>
            <w:proofErr w:type="gramEnd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متوقعة</w:t>
            </w:r>
          </w:p>
        </w:tc>
        <w:tc>
          <w:tcPr>
            <w:tcW w:w="8375" w:type="dxa"/>
          </w:tcPr>
          <w:p w:rsidR="005A523B" w:rsidRPr="00505799" w:rsidRDefault="00505799" w:rsidP="0050579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أولوية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العمليات ،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جمع وطرح عددين ناطقين</w:t>
            </w:r>
          </w:p>
        </w:tc>
      </w:tr>
      <w:tr w:rsidR="005A523B" w:rsidRPr="00902898" w:rsidTr="000E61F1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5A523B" w:rsidRPr="00D0554F" w:rsidRDefault="005A523B" w:rsidP="00D0554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تعمق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47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ص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32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</w:p>
          <w:p w:rsidR="005A523B" w:rsidRDefault="005A523B" w:rsidP="005A523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50579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تحقق من صحة كل مساوا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505799" w:rsidTr="00505799">
              <w:tc>
                <w:tcPr>
                  <w:tcW w:w="5174" w:type="dxa"/>
                </w:tcPr>
                <w:p w:rsidR="00A64F53" w:rsidRPr="00A64F53" w:rsidRDefault="00087B67" w:rsidP="00A64F53">
                  <w:pPr>
                    <w:pStyle w:val="Paragraphedeliste"/>
                    <w:numPr>
                      <w:ilvl w:val="0"/>
                      <w:numId w:val="27"/>
                    </w:num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÷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6</m:t>
                            </m:r>
                          </m:den>
                        </m:f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HAnsi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4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-8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÷3</m:t>
                    </m:r>
                  </m:oMath>
                </w:p>
                <w:p w:rsidR="00505799" w:rsidRPr="00A64F53" w:rsidRDefault="00087B67" w:rsidP="00D0554F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4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8-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×(-24)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×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</m:oMath>
                  </m:oMathPara>
                </w:p>
                <w:p w:rsidR="00A64F53" w:rsidRPr="00A64F53" w:rsidRDefault="00087B67" w:rsidP="00D0554F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8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4-4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</m:oMath>
                  </m:oMathPara>
                </w:p>
                <w:p w:rsidR="00A64F53" w:rsidRPr="00A64F53" w:rsidRDefault="00A64F53" w:rsidP="00A64F53">
                  <w:pPr>
                    <w:ind w:left="360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5174" w:type="dxa"/>
                </w:tcPr>
                <w:p w:rsidR="00505799" w:rsidRPr="00505799" w:rsidRDefault="00087B67" w:rsidP="001D118A">
                  <w:pPr>
                    <w:pStyle w:val="Paragraphedeliste"/>
                    <w:numPr>
                      <w:ilvl w:val="0"/>
                      <w:numId w:val="25"/>
                    </w:num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6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1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28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8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7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6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1</m:t>
                        </m:r>
                      </m:e>
                    </m:d>
                  </m:oMath>
                </w:p>
                <w:p w:rsidR="00505799" w:rsidRPr="00505799" w:rsidRDefault="00087B67" w:rsidP="00A64F53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×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×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0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00-7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2</m:t>
                          </m:r>
                        </m:den>
                      </m:f>
                    </m:oMath>
                  </m:oMathPara>
                </w:p>
                <w:p w:rsidR="00505799" w:rsidRPr="00A64F53" w:rsidRDefault="00087B67" w:rsidP="00A64F53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-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-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×(-1)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×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2</m:t>
                          </m:r>
                        </m:den>
                      </m:f>
                    </m:oMath>
                  </m:oMathPara>
                </w:p>
              </w:tc>
            </w:tr>
          </w:tbl>
          <w:p w:rsidR="005A523B" w:rsidRDefault="005A523B" w:rsidP="00505799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lang w:val="en-US" w:bidi="ar-DZ"/>
              </w:rPr>
            </w:pP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أتعمق 52 ص </w:t>
            </w:r>
            <w:r w:rsidR="00505799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32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D9542A" w:rsidRPr="00D9542A" w:rsidRDefault="00D9542A" w:rsidP="00D9542A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D9542A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حساب و كتابة الناتج </w:t>
            </w:r>
            <w:proofErr w:type="gramStart"/>
            <w:r w:rsidRPr="00D9542A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>على</w:t>
            </w:r>
            <w:proofErr w:type="gramEnd"/>
            <w:r w:rsidRPr="00D9542A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 xml:space="preserve"> أبسط شكل ممكن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D0554F" w:rsidTr="000E61F1">
              <w:tc>
                <w:tcPr>
                  <w:tcW w:w="5174" w:type="dxa"/>
                </w:tcPr>
                <w:p w:rsidR="00D0554F" w:rsidRPr="00A64F53" w:rsidRDefault="00D9542A" w:rsidP="00D9542A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N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×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+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5174" w:type="dxa"/>
                </w:tcPr>
                <w:p w:rsidR="00D0554F" w:rsidRPr="00D0554F" w:rsidRDefault="00D0554F" w:rsidP="00D0554F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M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1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-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9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-9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2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4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0-7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9+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×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1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97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990</m:t>
                          </m:r>
                        </m:den>
                      </m:f>
                    </m:oMath>
                  </m:oMathPara>
                </w:p>
                <w:p w:rsidR="00D0554F" w:rsidRPr="00A64F53" w:rsidRDefault="00D0554F" w:rsidP="000E61F1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</w:tbl>
          <w:p w:rsidR="005A523B" w:rsidRPr="00902898" w:rsidRDefault="005A523B" w:rsidP="005A523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:rsidR="005A523B" w:rsidRPr="00902898" w:rsidRDefault="005A523B" w:rsidP="000E61F1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5A523B" w:rsidRPr="005A523B" w:rsidRDefault="005A523B" w:rsidP="005A523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91798B" w:rsidRPr="002F7EDE" w:rsidTr="004119D6"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هندسية</w:t>
            </w:r>
          </w:p>
        </w:tc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ثة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91798B" w:rsidRPr="002F7EDE" w:rsidTr="004119D6"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3535" w:type="dxa"/>
            <w:vMerge w:val="restart"/>
          </w:tcPr>
          <w:p w:rsidR="0091798B" w:rsidRPr="002F7EDE" w:rsidRDefault="0091798B" w:rsidP="004119D6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285520">
              <w:rPr>
                <w:rFonts w:asciiTheme="majorBidi" w:eastAsia="Times New Roman" w:hAnsiTheme="majorBidi" w:cstheme="majorBidi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>معرفة</w:t>
            </w:r>
            <w:proofErr w:type="gramEnd"/>
            <w:r w:rsidRPr="00285520">
              <w:rPr>
                <w:rFonts w:asciiTheme="majorBidi" w:eastAsia="Times New Roman" w:hAnsiTheme="majorBidi" w:cstheme="majorBidi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 xml:space="preserve"> خواص مستقيم المنتصفين واستعمالها في براهين بسيطة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36" w:type="dxa"/>
            <w:vMerge w:val="restart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proofErr w:type="gramStart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spellEnd"/>
            <w:proofErr w:type="gramEnd"/>
          </w:p>
        </w:tc>
      </w:tr>
      <w:tr w:rsidR="0091798B" w:rsidRPr="002F7EDE" w:rsidTr="004119D6">
        <w:tc>
          <w:tcPr>
            <w:tcW w:w="3535" w:type="dxa"/>
          </w:tcPr>
          <w:p w:rsidR="0091798B" w:rsidRPr="002F7EDE" w:rsidRDefault="0091798B" w:rsidP="0091798B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3535" w:type="dxa"/>
            <w:vMerge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ook w:val="04A0" w:firstRow="1" w:lastRow="0" w:firstColumn="1" w:lastColumn="0" w:noHBand="0" w:noVBand="1"/>
      </w:tblPr>
      <w:tblGrid>
        <w:gridCol w:w="1458"/>
        <w:gridCol w:w="8181"/>
        <w:gridCol w:w="1101"/>
      </w:tblGrid>
      <w:tr w:rsidR="0091798B" w:rsidRPr="002F7EDE" w:rsidTr="0091798B">
        <w:tc>
          <w:tcPr>
            <w:tcW w:w="1458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8181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01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91798B" w:rsidRPr="002F7EDE" w:rsidTr="00087B67">
        <w:trPr>
          <w:trHeight w:val="791"/>
        </w:trPr>
        <w:tc>
          <w:tcPr>
            <w:tcW w:w="1458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  <w:p w:rsidR="0091798B" w:rsidRPr="002F7EDE" w:rsidRDefault="0091798B" w:rsidP="004119D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ست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د </w:t>
            </w:r>
          </w:p>
          <w:p w:rsidR="0091798B" w:rsidRPr="009D1027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lang w:val="en-US"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 xml:space="preserve">يتذكر طريق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>رسم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 xml:space="preserve"> مستقيم مواز لمستقيم معلوم و يشمل نقطة معلومة</w:t>
            </w:r>
          </w:p>
        </w:tc>
        <w:tc>
          <w:tcPr>
            <w:tcW w:w="1101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  <w:p w:rsidR="0091798B" w:rsidRPr="002F7EDE" w:rsidRDefault="0091798B" w:rsidP="004119D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</w:tr>
      <w:tr w:rsidR="0091798B" w:rsidRPr="002F7EDE" w:rsidTr="0091798B">
        <w:trPr>
          <w:trHeight w:val="2292"/>
        </w:trPr>
        <w:tc>
          <w:tcPr>
            <w:tcW w:w="1458" w:type="dxa"/>
            <w:vMerge w:val="restart"/>
            <w:tcBorders>
              <w:top w:val="single" w:sz="4" w:space="0" w:color="auto"/>
            </w:tcBorders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798B" w:rsidRPr="00876E9B" w:rsidRDefault="0091798B" w:rsidP="004119D6">
            <w:pPr>
              <w:tabs>
                <w:tab w:val="right" w:pos="309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9D1027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3 ص 131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سم الشكل</w:t>
            </w:r>
          </w:p>
          <w:p w:rsidR="0091798B" w:rsidRPr="009C10FA" w:rsidRDefault="0091798B" w:rsidP="004119D6">
            <w:pPr>
              <w:bidi/>
              <w:ind w:left="36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9822F99" wp14:editId="2268CA3D">
                  <wp:extent cx="2671287" cy="1648047"/>
                  <wp:effectExtent l="0" t="0" r="0" b="0"/>
                  <wp:docPr id="22" name="Image 22" descr="C:\Users\si\Desktop\3333333333333333333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si\Desktop\3333333333333333333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4027" cy="164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98B" w:rsidRPr="009C10F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المستقيما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BC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متوازيان</w:t>
            </w:r>
            <w:proofErr w:type="gramEnd"/>
          </w:p>
          <w:p w:rsidR="0091798B" w:rsidRPr="009C10F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</m:t>
              </m:r>
            </m:oMath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proofErr w:type="gramStart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نعم</w:t>
            </w:r>
            <w:proofErr w:type="gramEnd"/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أوفقها في ذلك (نرسم المستقيم الذي يشمل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G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يوازي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(AB)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ثم نتحقق أن نقطة تقاطع هي منتصف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[BC]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91798B" w:rsidRPr="002D39EA" w:rsidRDefault="0091798B" w:rsidP="0091798B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رسم الشكل</w:t>
            </w:r>
          </w:p>
          <w:p w:rsidR="0091798B" w:rsidRPr="002D39EA" w:rsidRDefault="0091798B" w:rsidP="004119D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9234ED8" wp14:editId="4A946F4A">
                  <wp:extent cx="3476625" cy="2114550"/>
                  <wp:effectExtent l="0" t="0" r="0" b="0"/>
                  <wp:docPr id="4" name="Image 4" descr="C:\Users\si\Desktop\5555555555555555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si\Desktop\5555555555555555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AMCE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لأن قطراه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متناصفان</w:t>
            </w:r>
            <w:proofErr w:type="spellEnd"/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B=CM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الرباعي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MC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EMC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(فيه كل ضلعان متقابلان حاملاهما متوازيان) ومنه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//(BC)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و 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EMC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(فيه كل ضلعان متقابلان لهما نفس الطول) فإن :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M=C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نظيرة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بالنسبة إلى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G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أي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EG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M </m:t>
              </m:r>
            </m:oMath>
            <w:r w:rsidRPr="00285520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</m:t>
              </m:r>
            </m:oMath>
          </w:p>
          <w:p w:rsidR="0091798B" w:rsidRPr="002D39E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//(BC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GN)//(AB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إن الرباعي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EGN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EGN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G=BN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،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و بالتالي 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N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N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نتصف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[BC]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 xml:space="preserve"> بناء التعلم</w:t>
            </w: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798B" w:rsidRPr="002F7EDE" w:rsidTr="0091798B">
        <w:trPr>
          <w:trHeight w:val="1139"/>
        </w:trPr>
        <w:tc>
          <w:tcPr>
            <w:tcW w:w="1458" w:type="dxa"/>
            <w:vMerge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 </w:t>
            </w:r>
            <w:r w:rsidR="00FC518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03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ص136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91798B" w:rsidRPr="00285520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1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إذا شمل مستقيم منتصفي </w:t>
            </w:r>
            <w:proofErr w:type="gramStart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ضلعين ،</w:t>
            </w:r>
            <w:proofErr w:type="gramEnd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إنه يوازي حامل الضلع الثالث</w:t>
            </w:r>
          </w:p>
          <w:p w:rsidR="0091798B" w:rsidRPr="00285520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2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طول القطعة الواصلة بين منتصفي </w:t>
            </w:r>
            <w:proofErr w:type="gramStart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ضلعين ،</w:t>
            </w:r>
            <w:proofErr w:type="gramEnd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يساوي نصف طول الضلع الثالث</w:t>
            </w:r>
          </w:p>
          <w:p w:rsidR="0091798B" w:rsidRPr="007B286F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3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إذا شمل مستقيم منتصف أحد أضلاعه وكان مواز لحامل ضلع </w:t>
            </w:r>
            <w:proofErr w:type="gramStart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ثان ،</w:t>
            </w:r>
            <w:proofErr w:type="gramEnd"/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إنه يقطع الضلع الثالث في منتصفه 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91798B" w:rsidRPr="002F7EDE" w:rsidRDefault="0091798B" w:rsidP="004119D6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798B" w:rsidRPr="002F7EDE" w:rsidTr="0091798B">
        <w:trPr>
          <w:trHeight w:val="1245"/>
        </w:trPr>
        <w:tc>
          <w:tcPr>
            <w:tcW w:w="1458" w:type="dxa"/>
            <w:tcBorders>
              <w:top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8181" w:type="dxa"/>
            <w:tcBorders>
              <w:top w:val="single" w:sz="4" w:space="0" w:color="auto"/>
            </w:tcBorders>
          </w:tcPr>
          <w:p w:rsidR="0091798B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كتسب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طرائق  ص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137 استعمال خاصية مستقيم المنتصفين في مثلث للبرهنة</w:t>
            </w:r>
          </w:p>
          <w:p w:rsidR="0091798B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دوري الآن 01 ص 137</w:t>
            </w:r>
          </w:p>
          <w:p w:rsidR="0091798B" w:rsidRPr="00FC518F" w:rsidRDefault="0091798B" w:rsidP="00FC518F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أتمرن 13 ص 143</w:t>
            </w:r>
          </w:p>
        </w:tc>
        <w:tc>
          <w:tcPr>
            <w:tcW w:w="1101" w:type="dxa"/>
            <w:tcBorders>
              <w:top w:val="single" w:sz="4" w:space="0" w:color="auto"/>
            </w:tcBorders>
          </w:tcPr>
          <w:p w:rsidR="0091798B" w:rsidRPr="007B286F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 xml:space="preserve"> الاستثمار</w:t>
            </w:r>
          </w:p>
        </w:tc>
      </w:tr>
    </w:tbl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494"/>
        <w:gridCol w:w="4576"/>
        <w:gridCol w:w="3536"/>
      </w:tblGrid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هندسية</w:t>
            </w:r>
          </w:p>
        </w:tc>
        <w:tc>
          <w:tcPr>
            <w:tcW w:w="4576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ثة </w:t>
            </w: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4576" w:type="dxa"/>
            <w:vMerge w:val="restart"/>
          </w:tcPr>
          <w:p w:rsidR="0022694C" w:rsidRPr="002F7EDE" w:rsidRDefault="0022694C" w:rsidP="0022694C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22694C" w:rsidRPr="0022694C" w:rsidRDefault="0022694C" w:rsidP="0022694C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 xml:space="preserve">معرفة واستعمال </w:t>
            </w:r>
            <w:proofErr w:type="gramStart"/>
            <w:r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>تناسبية</w:t>
            </w:r>
            <w:proofErr w:type="gramEnd"/>
            <w:r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 xml:space="preserve"> الأطوال لأضلاع المثلثين المعينين بمستقيمين متوازيين يقطعهما قاطعان غير متوازيين.</w:t>
            </w:r>
          </w:p>
        </w:tc>
        <w:tc>
          <w:tcPr>
            <w:tcW w:w="3536" w:type="dxa"/>
            <w:vMerge w:val="restart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proofErr w:type="gram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proofErr w:type="gramStart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spellEnd"/>
            <w:proofErr w:type="gramEnd"/>
          </w:p>
        </w:tc>
      </w:tr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576" w:type="dxa"/>
            <w:vMerge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ook w:val="04A0" w:firstRow="1" w:lastRow="0" w:firstColumn="1" w:lastColumn="0" w:noHBand="0" w:noVBand="1"/>
      </w:tblPr>
      <w:tblGrid>
        <w:gridCol w:w="1242"/>
        <w:gridCol w:w="8431"/>
        <w:gridCol w:w="1067"/>
      </w:tblGrid>
      <w:tr w:rsidR="0022694C" w:rsidRPr="002F7EDE" w:rsidTr="0022694C">
        <w:tc>
          <w:tcPr>
            <w:tcW w:w="1458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8181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01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22694C" w:rsidRPr="002F7EDE" w:rsidTr="00BD2298">
        <w:trPr>
          <w:trHeight w:val="515"/>
        </w:trPr>
        <w:tc>
          <w:tcPr>
            <w:tcW w:w="1458" w:type="dxa"/>
            <w:tcBorders>
              <w:bottom w:val="single" w:sz="4" w:space="0" w:color="auto"/>
            </w:tcBorders>
          </w:tcPr>
          <w:p w:rsidR="0022694C" w:rsidRPr="00BD2298" w:rsidRDefault="00BD2298" w:rsidP="00BD2298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8181" w:type="dxa"/>
            <w:tcBorders>
              <w:bottom w:val="single" w:sz="4" w:space="0" w:color="auto"/>
            </w:tcBorders>
          </w:tcPr>
          <w:p w:rsidR="0022694C" w:rsidRPr="00BD2298" w:rsidRDefault="0022694C" w:rsidP="00BD2298">
            <w:pPr>
              <w:jc w:val="right"/>
              <w:rPr>
                <w:rFonts w:asciiTheme="majorBidi" w:hAnsiTheme="majorBidi" w:cstheme="majorBidi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ست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عد</w:t>
            </w:r>
            <w:r w:rsidR="00BD2298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08 و 09  ص 129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</w:tc>
        <w:tc>
          <w:tcPr>
            <w:tcW w:w="1101" w:type="dxa"/>
            <w:tcBorders>
              <w:bottom w:val="single" w:sz="4" w:space="0" w:color="auto"/>
            </w:tcBorders>
          </w:tcPr>
          <w:p w:rsidR="0022694C" w:rsidRPr="00BD2298" w:rsidRDefault="0022694C" w:rsidP="00BD2298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22694C" w:rsidRPr="002F7EDE" w:rsidTr="0022694C">
        <w:trPr>
          <w:trHeight w:val="2292"/>
        </w:trPr>
        <w:tc>
          <w:tcPr>
            <w:tcW w:w="1458" w:type="dxa"/>
            <w:vMerge w:val="restart"/>
            <w:tcBorders>
              <w:top w:val="single" w:sz="4" w:space="0" w:color="auto"/>
            </w:tcBorders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22694C" w:rsidRPr="00876E9B" w:rsidRDefault="0022694C" w:rsidP="0022694C">
            <w:pPr>
              <w:tabs>
                <w:tab w:val="right" w:pos="309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9D1027" w:rsidRDefault="0022694C" w:rsidP="00270ACA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 w:rsidR="00270ACA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4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131</w:t>
            </w:r>
          </w:p>
          <w:p w:rsid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إنجاز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مثيل الأشكال </w:t>
            </w:r>
          </w:p>
          <w:p w:rsid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أخذ القياسات و حساب النسب 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137"/>
              <w:gridCol w:w="2137"/>
              <w:gridCol w:w="2137"/>
              <w:gridCol w:w="1794"/>
            </w:tblGrid>
            <w:tr w:rsidR="006C6640" w:rsidTr="006C6640">
              <w:tc>
                <w:tcPr>
                  <w:tcW w:w="1987" w:type="dxa"/>
                </w:tcPr>
                <w:p w:rsidR="006C6640" w:rsidRDefault="006C6640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</w:t>
                  </w:r>
                  <w:proofErr w:type="gramEnd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ل</w:t>
                  </w:r>
                  <w:r w:rsidR="00FA15C9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ة</w:t>
                  </w:r>
                </w:p>
              </w:tc>
              <w:tc>
                <w:tcPr>
                  <w:tcW w:w="1987" w:type="dxa"/>
                </w:tcPr>
                <w:p w:rsidR="006C6640" w:rsidRDefault="006C6640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</w:t>
                  </w:r>
                  <w:proofErr w:type="gramEnd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ثانية</w:t>
                  </w:r>
                </w:p>
              </w:tc>
              <w:tc>
                <w:tcPr>
                  <w:tcW w:w="1988" w:type="dxa"/>
                </w:tcPr>
                <w:p w:rsidR="006C6640" w:rsidRDefault="006C6640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</w:t>
                  </w:r>
                  <w:proofErr w:type="gramEnd"/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أولى</w:t>
                  </w:r>
                </w:p>
              </w:tc>
              <w:tc>
                <w:tcPr>
                  <w:tcW w:w="1988" w:type="dxa"/>
                </w:tcPr>
                <w:p w:rsidR="006C6640" w:rsidRDefault="006C6640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نسب</w:t>
                  </w:r>
                </w:p>
              </w:tc>
            </w:tr>
            <w:tr w:rsidR="006C6640" w:rsidTr="006C6640">
              <w:tc>
                <w:tcPr>
                  <w:tcW w:w="1987" w:type="dxa"/>
                </w:tcPr>
                <w:p w:rsidR="006C6640" w:rsidRPr="00FA15C9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2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0.9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8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7" w:type="dxa"/>
                </w:tcPr>
                <w:p w:rsidR="006C6640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8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8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4.2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7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3.6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3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8" w:type="dxa"/>
                </w:tcPr>
                <w:p w:rsidR="006C6640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0.7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7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6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6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8" w:type="dxa"/>
                </w:tcPr>
                <w:p w:rsidR="006C6640" w:rsidRDefault="00087B67" w:rsidP="00087B67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L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B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;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C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;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L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BC</m:t>
                          </m:r>
                        </m:den>
                      </m:f>
                    </m:oMath>
                  </m:oMathPara>
                </w:p>
              </w:tc>
            </w:tr>
          </w:tbl>
          <w:p w:rsidR="00FA15C9" w:rsidRDefault="00FA15C9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في الحالة 1 و 2 النسب تقريبا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متساوية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22694C" w:rsidRPr="006C6640" w:rsidRDefault="006C6640" w:rsidP="00FA15C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التخمين الذي يمكن وضعه حول النسب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ه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/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C</m:t>
                  </m:r>
                </m:den>
              </m:f>
            </m:oMath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 xml:space="preserve"> بناء التعلم</w:t>
            </w: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22694C" w:rsidRPr="002F7EDE" w:rsidTr="0022694C">
        <w:trPr>
          <w:trHeight w:val="1139"/>
        </w:trPr>
        <w:tc>
          <w:tcPr>
            <w:tcW w:w="1458" w:type="dxa"/>
            <w:vMerge/>
            <w:tcBorders>
              <w:bottom w:val="single" w:sz="4" w:space="0" w:color="auto"/>
            </w:tcBorders>
          </w:tcPr>
          <w:p w:rsidR="0022694C" w:rsidRPr="002F7EDE" w:rsidRDefault="0022694C" w:rsidP="0022694C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6C6640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 </w:t>
            </w:r>
            <w:r w:rsidR="006C664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4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136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22694C" w:rsidRDefault="006C6640" w:rsidP="006C6640">
            <w:pPr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ABC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ثلث ،إذا كانت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L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ن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قطة م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AB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نقطة م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AC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كا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LM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BC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ان فإن : </w:t>
            </w:r>
            <w:r w:rsidR="0022694C"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L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C</m:t>
                  </m:r>
                </m:den>
              </m:f>
            </m:oMath>
          </w:p>
          <w:p w:rsidR="006C6640" w:rsidRP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أكتسب طرائق  ص 137 استعمال تناسبية الأطوال الناتجة عن المستقيم الموازي لأحد أضلاع مثلث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22694C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22694C" w:rsidRPr="002F7EDE" w:rsidRDefault="0022694C" w:rsidP="0022694C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22694C" w:rsidRPr="002F7EDE" w:rsidTr="0022694C">
        <w:trPr>
          <w:trHeight w:val="1245"/>
        </w:trPr>
        <w:tc>
          <w:tcPr>
            <w:tcW w:w="1458" w:type="dxa"/>
            <w:tcBorders>
              <w:top w:val="single" w:sz="4" w:space="0" w:color="auto"/>
            </w:tcBorders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8181" w:type="dxa"/>
            <w:tcBorders>
              <w:top w:val="single" w:sz="4" w:space="0" w:color="auto"/>
            </w:tcBorders>
          </w:tcPr>
          <w:p w:rsidR="0022694C" w:rsidRDefault="0022694C" w:rsidP="005A523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دوري الآن </w:t>
            </w:r>
            <w:r w:rsidR="005A523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02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137</w:t>
            </w:r>
          </w:p>
          <w:p w:rsidR="0022694C" w:rsidRPr="00FC518F" w:rsidRDefault="0022694C" w:rsidP="005A523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تمرن </w:t>
            </w:r>
            <w:r w:rsidR="005A523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18 ،19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143</w:t>
            </w:r>
          </w:p>
        </w:tc>
        <w:tc>
          <w:tcPr>
            <w:tcW w:w="1101" w:type="dxa"/>
            <w:tcBorders>
              <w:top w:val="single" w:sz="4" w:space="0" w:color="auto"/>
            </w:tcBorders>
          </w:tcPr>
          <w:p w:rsidR="0022694C" w:rsidRPr="007B286F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proofErr w:type="gramStart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</w:t>
            </w:r>
            <w:proofErr w:type="gramEnd"/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 xml:space="preserve"> الاستثمار</w:t>
            </w:r>
          </w:p>
        </w:tc>
      </w:tr>
    </w:tbl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0E61F1" w:rsidRPr="00B251C8" w:rsidTr="000E61F1">
        <w:tc>
          <w:tcPr>
            <w:tcW w:w="2352" w:type="dxa"/>
          </w:tcPr>
          <w:p w:rsidR="000E61F1" w:rsidRPr="00B251C8" w:rsidRDefault="000E61F1" w:rsidP="00087B6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087B6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هندسية</w:t>
            </w:r>
          </w:p>
        </w:tc>
        <w:tc>
          <w:tcPr>
            <w:tcW w:w="4718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: الثالثة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0E61F1" w:rsidRPr="00B251C8" w:rsidTr="000E61F1">
        <w:tc>
          <w:tcPr>
            <w:tcW w:w="2352" w:type="dxa"/>
          </w:tcPr>
          <w:p w:rsidR="000E61F1" w:rsidRPr="00B251C8" w:rsidRDefault="000E61F1" w:rsidP="00087B6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 w:rsidR="00087B6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4718" w:type="dxa"/>
            <w:vMerge w:val="restart"/>
          </w:tcPr>
          <w:p w:rsidR="000E61F1" w:rsidRPr="00B251C8" w:rsidRDefault="000E61F1" w:rsidP="000E61F1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0E61F1" w:rsidRPr="007514DC" w:rsidRDefault="000E61F1" w:rsidP="000E61F1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إدماج جزئي </w:t>
            </w: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02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  <w:proofErr w:type="gramEnd"/>
          </w:p>
        </w:tc>
        <w:tc>
          <w:tcPr>
            <w:tcW w:w="3536" w:type="dxa"/>
            <w:vMerge w:val="restart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gramEnd"/>
          </w:p>
        </w:tc>
      </w:tr>
      <w:tr w:rsidR="000E61F1" w:rsidRPr="00B251C8" w:rsidTr="000E61F1">
        <w:tc>
          <w:tcPr>
            <w:tcW w:w="2352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</w:t>
            </w:r>
            <w:proofErr w:type="spell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bidiVisual/>
        <w:tblW w:w="10579" w:type="dxa"/>
        <w:jc w:val="center"/>
        <w:tblInd w:w="-3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0E61F1" w:rsidRPr="00F049D5" w:rsidTr="000E61F1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E61F1" w:rsidRPr="005614D0" w:rsidRDefault="005614D0" w:rsidP="000E61F1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أوطف </w:t>
            </w:r>
            <w:proofErr w:type="spellStart"/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تعلماتي</w:t>
            </w:r>
            <w:proofErr w:type="spellEnd"/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14ص 143،أتعمق 35 و37 ص 146</w:t>
            </w:r>
          </w:p>
        </w:tc>
      </w:tr>
      <w:tr w:rsidR="000E61F1" w:rsidRPr="00F049D5" w:rsidTr="000E61F1">
        <w:trPr>
          <w:trHeight w:val="555"/>
          <w:jc w:val="center"/>
        </w:trPr>
        <w:tc>
          <w:tcPr>
            <w:tcW w:w="2204" w:type="dxa"/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0E61F1" w:rsidRPr="00505799" w:rsidRDefault="000E61F1" w:rsidP="00BA7505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يحل مشكلات باستعمال </w:t>
            </w:r>
            <w:r w:rsidR="00BA750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نظرية مستقيم المنتصفين و</w:t>
            </w:r>
            <w:r w:rsidR="00BA7505"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 xml:space="preserve"> تناسبية الأطوال لأضلاع المثلثين المعينين بمستقيمين متوازيين </w:t>
            </w:r>
            <w:proofErr w:type="gramStart"/>
            <w:r w:rsidR="00BA7505"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>يقطعهما</w:t>
            </w:r>
            <w:proofErr w:type="gramEnd"/>
            <w:r w:rsidR="00BA7505"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 xml:space="preserve"> قاطعان غير متوازيين</w:t>
            </w:r>
          </w:p>
        </w:tc>
      </w:tr>
      <w:tr w:rsidR="000E61F1" w:rsidRPr="00F049D5" w:rsidTr="000E61F1">
        <w:trPr>
          <w:jc w:val="center"/>
        </w:trPr>
        <w:tc>
          <w:tcPr>
            <w:tcW w:w="2204" w:type="dxa"/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>صعوبات</w:t>
            </w:r>
            <w:proofErr w:type="gramEnd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متوقعة</w:t>
            </w:r>
          </w:p>
        </w:tc>
        <w:tc>
          <w:tcPr>
            <w:tcW w:w="8375" w:type="dxa"/>
          </w:tcPr>
          <w:p w:rsidR="00BA7505" w:rsidRDefault="00BA7505" w:rsidP="00BA750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ستعمال خاصية </w:t>
            </w:r>
            <w:proofErr w:type="gramStart"/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ستقيم</w:t>
            </w:r>
            <w:proofErr w:type="gramEnd"/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المنتصفين في مثلث للبرهنة </w:t>
            </w:r>
          </w:p>
          <w:p w:rsidR="005614D0" w:rsidRPr="00BA7505" w:rsidRDefault="005614D0" w:rsidP="005614D0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>إثبات</w:t>
            </w:r>
            <w:proofErr w:type="gramEnd"/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أن المثلث </w:t>
            </w:r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CE</w:t>
            </w:r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متساوي </w:t>
            </w:r>
            <w:r w:rsidRPr="005614D0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ساقين: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أتعم</w:t>
            </w:r>
            <w:r>
              <w:rPr>
                <w:rFonts w:asciiTheme="majorBidi" w:eastAsiaTheme="minorEastAsia" w:hAnsiTheme="majorBidi" w:cstheme="majorBidi" w:hint="eastAsia"/>
                <w:b/>
                <w:bCs/>
                <w:sz w:val="28"/>
                <w:szCs w:val="28"/>
                <w:rtl/>
                <w:lang w:val="en-US" w:bidi="ar-DZ"/>
              </w:rPr>
              <w:t>ق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37 ص 146</w:t>
            </w:r>
          </w:p>
          <w:p w:rsidR="000E61F1" w:rsidRPr="00BA7505" w:rsidRDefault="00BA7505" w:rsidP="00BA750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ستعمال تناسبية الأطوال الناتجة عن المستقيم الموازي لأحد أضلاع مثلث</w:t>
            </w:r>
          </w:p>
        </w:tc>
      </w:tr>
      <w:tr w:rsidR="000E61F1" w:rsidRPr="00902898" w:rsidTr="000E61F1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5614D0" w:rsidRDefault="005614D0" w:rsidP="00480516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:rsidR="003619B1" w:rsidRDefault="003619B1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14 ص 143</w:t>
            </w:r>
          </w:p>
          <w:p w:rsidR="005614D0" w:rsidRPr="00480516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2D1A18" w:rsidTr="002D1A18">
              <w:tc>
                <w:tcPr>
                  <w:tcW w:w="5174" w:type="dxa"/>
                </w:tcPr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0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إثبات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أن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proofErr w:type="gramStart"/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BC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F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C]</w:t>
                  </w:r>
                </w:p>
                <w:p w:rsidR="002D1A18" w:rsidRPr="00480516" w:rsidRDefault="002D1A18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فإ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EF=1/2BC</w:t>
                  </w:r>
                  <w:r w:rsidR="00480516"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proofErr w:type="gramStart"/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BD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BD]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فإ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EG=1/2AD</w:t>
                  </w:r>
                  <w:r w:rsidR="00480516"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نعلم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أ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D=BC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=EG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منه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</w:t>
                  </w:r>
                </w:p>
              </w:tc>
              <w:tc>
                <w:tcPr>
                  <w:tcW w:w="5174" w:type="dxa"/>
                </w:tcPr>
                <w:p w:rsidR="002D1A18" w:rsidRPr="00480516" w:rsidRDefault="00480516" w:rsidP="00480516">
                  <w:pPr>
                    <w:pStyle w:val="Paragraphedeliste"/>
                    <w:numPr>
                      <w:ilvl w:val="0"/>
                      <w:numId w:val="30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بيعة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باعي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H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proofErr w:type="gramStart"/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D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H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CD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F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C]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فإ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FH=1/2AD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proofErr w:type="gramStart"/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DBC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BD]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فإ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GH=1/2BC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نعلم </w:t>
                  </w: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أن :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D=BC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=EG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=FH=GH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منه</w:t>
                  </w:r>
                  <w:proofErr w:type="gramEnd"/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باعي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H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معين</w:t>
                  </w:r>
                </w:p>
              </w:tc>
            </w:tr>
          </w:tbl>
          <w:p w:rsidR="005614D0" w:rsidRDefault="005614D0" w:rsidP="003619B1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:rsidR="000E61F1" w:rsidRDefault="000E61F1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تعمق </w:t>
            </w:r>
            <w:r w:rsidR="00BA7505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35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ص</w:t>
            </w:r>
            <w:r w:rsidR="00BA7505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46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</w:p>
          <w:p w:rsidR="005614D0" w:rsidRPr="00D0554F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767"/>
              <w:gridCol w:w="5586"/>
            </w:tblGrid>
            <w:tr w:rsidR="00BA7505" w:rsidTr="00480516">
              <w:tc>
                <w:tcPr>
                  <w:tcW w:w="4767" w:type="dxa"/>
                </w:tcPr>
                <w:p w:rsidR="00BA7505" w:rsidRPr="003619B1" w:rsidRDefault="000E61F1" w:rsidP="003619B1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902898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proofErr w:type="gramStart"/>
                  <w:r w:rsidR="003D3D7A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إثبات</w:t>
                  </w:r>
                  <w:proofErr w:type="gramEnd"/>
                  <w:r w:rsidR="003D3D7A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أن </w:t>
                  </w:r>
                  <w:r w:rsidR="003D3D7A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P</w:t>
                  </w:r>
                  <w:r w:rsidR="003D3D7A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="003D3D7A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MR]</w:t>
                  </w:r>
                </w:p>
                <w:p w:rsidR="003D3D7A" w:rsidRPr="003619B1" w:rsidRDefault="003D3D7A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في المثلث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R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: </w:t>
                  </w:r>
                  <w:r w:rsidR="003619B1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QP)//(LM)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="003619B1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PQ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وازي أضلاع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منه حسب خاصية 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 xml:space="preserve">تناسبية الأطوال الناتجة عن المستقيم الموازي لأحد أضلاع مثلث </w:t>
                  </w:r>
                  <w:proofErr w:type="gramStart"/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فإن</w:t>
                  </w:r>
                  <w:proofErr w:type="gramEnd"/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:rsidR="003619B1" w:rsidRPr="003619B1" w:rsidRDefault="00087B67" w:rsidP="003619B1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P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M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S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L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SP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LM</m:t>
                          </m:r>
                        </m:den>
                      </m:f>
                    </m:oMath>
                  </m:oMathPara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نعوض في التناسب 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w:br/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M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S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LM</m:t>
                        </m:r>
                      </m:den>
                    </m:f>
                  </m:oMath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نجد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M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2</m:t>
                        </m:r>
                      </m:den>
                    </m:f>
                  </m:oMath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S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LM]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QP=LM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PQ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وازي أضلاع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3619B1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2RP=RM</w:t>
                  </w: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proofErr w:type="gramStart"/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ومنه</w:t>
                  </w:r>
                  <w:proofErr w:type="gramEnd"/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P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MR]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val="en-US" w:bidi="ar-DZ"/>
                      </w:rPr>
                      <w:br/>
                    </m:r>
                  </m:oMath>
                </w:p>
              </w:tc>
              <w:tc>
                <w:tcPr>
                  <w:tcW w:w="5586" w:type="dxa"/>
                </w:tcPr>
                <w:p w:rsidR="00BA7505" w:rsidRDefault="00BA7505" w:rsidP="00BA7505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56AAFF8D" wp14:editId="791AA879">
                        <wp:extent cx="3402017" cy="3028950"/>
                        <wp:effectExtent l="0" t="0" r="8255" b="0"/>
                        <wp:docPr id="20" name="Imag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 rotWithShape="1">
                                <a:blip r:embed="rId22"/>
                                <a:srcRect l="7256" t="2646" r="5896" b="714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402017" cy="30289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A7505" w:rsidRDefault="00BA7505" w:rsidP="00BA75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0E61F1" w:rsidRDefault="000E61F1" w:rsidP="005614D0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lang w:val="en-US" w:bidi="ar-DZ"/>
              </w:rPr>
            </w:pP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lastRenderedPageBreak/>
              <w:t xml:space="preserve">أتعمق </w:t>
            </w:r>
            <w:r w:rsidR="005614D0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37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ص </w:t>
            </w:r>
            <w:r w:rsidR="005614D0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146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D00643" w:rsidTr="00D00643">
              <w:tc>
                <w:tcPr>
                  <w:tcW w:w="5174" w:type="dxa"/>
                </w:tcPr>
                <w:p w:rsidR="00D00643" w:rsidRPr="005614D0" w:rsidRDefault="005929DB" w:rsidP="00D1342E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proofErr w:type="gramStart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إثبات</w:t>
                  </w:r>
                  <w:proofErr w:type="gramEnd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أن المثلث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E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:</w:t>
                  </w:r>
                </w:p>
                <w:p w:rsidR="005929DB" w:rsidRPr="005614D0" w:rsidRDefault="005929DB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M)//(C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قاطع لهما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معناه :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CE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B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لأنهما متماثلتان</w:t>
                  </w:r>
                </w:p>
                <w:p w:rsidR="005929DB" w:rsidRPr="005614D0" w:rsidRDefault="005929DB" w:rsidP="005614D0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M)//(C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CA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قاطع لهما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عناه :</w:t>
                  </w:r>
                  <w:r w:rsid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 xml:space="preserve"> 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EC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C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هما متبادلتان </w:t>
                  </w:r>
                  <w:r w:rsidR="005614D0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داخليا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M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صف الزاوية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AC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proofErr w:type="gramStart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معناه :</w:t>
                  </w:r>
                  <w:proofErr w:type="gramEnd"/>
                  <w:r w:rsid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 xml:space="preserve">   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C</m:t>
                        </m:r>
                      </m:e>
                    </m:acc>
                  </m:oMath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proofErr w:type="gramStart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منه :</w:t>
                  </w:r>
                  <w:proofErr w:type="gramEnd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CE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ECA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المثلث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E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 حيث :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A=AC=5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cm</m:t>
                    </m:r>
                  </m:oMath>
                </w:p>
                <w:p w:rsidR="00D1342E" w:rsidRPr="005614D0" w:rsidRDefault="00D1342E" w:rsidP="00D1342E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إثبات </w:t>
                  </w:r>
                  <w:proofErr w:type="gramStart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أن :</w:t>
                  </w:r>
                  <w:proofErr w:type="gramEnd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</m:den>
                    </m:f>
                  </m:oMath>
                </w:p>
                <w:p w:rsidR="00D1342E" w:rsidRPr="005614D0" w:rsidRDefault="00D1342E" w:rsidP="00D1342E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في المثلث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BC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EC)//(AM)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منه حسب خاصية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 xml:space="preserve">تناسبية الأطوال الناتجة عن المستقيم الموازي لأحد أضلاع مثلث </w:t>
                  </w:r>
                  <w:proofErr w:type="gramStart"/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فإن</w:t>
                  </w:r>
                  <w:proofErr w:type="gramEnd"/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</w:p>
                <w:p w:rsidR="00D1342E" w:rsidRPr="005614D0" w:rsidRDefault="00087B67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M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BC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A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BE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A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EC</m:t>
                          </m:r>
                        </m:den>
                      </m:f>
                    </m:oMath>
                  </m:oMathPara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نعوض في التناسب 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w:br/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MB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AB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E</m:t>
                        </m:r>
                      </m:den>
                    </m:f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نجد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</m:den>
                    </m:f>
                  </m:oMath>
                </w:p>
                <w:p w:rsidR="00D1342E" w:rsidRPr="005614D0" w:rsidRDefault="00D1342E" w:rsidP="005614D0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حساب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M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لدينا: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  <w:proofErr w:type="gramStart"/>
                      </m:den>
                    </m:f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حيث</w:t>
                  </w:r>
                  <w:proofErr w:type="gramEnd"/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C=6cm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منه: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B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M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6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1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2.25</m:t>
                      </m:r>
                    </m:oMath>
                  </m:oMathPara>
                </w:p>
                <w:p w:rsidR="00D1342E" w:rsidRPr="005614D0" w:rsidRDefault="005614D0" w:rsidP="00D1342E">
                  <w:pPr>
                    <w:bidi/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bidi="ar-DZ"/>
                        </w:rPr>
                        <m:t>BM=2.25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bidi="ar-DZ"/>
                        </w:rPr>
                        <m:t>cm</m:t>
                      </m:r>
                    </m:oMath>
                  </m:oMathPara>
                </w:p>
                <w:p w:rsidR="00D1342E" w:rsidRPr="005614D0" w:rsidRDefault="00D1342E" w:rsidP="005614D0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حساب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MC</w:t>
                  </w:r>
                  <w:r w:rsidR="005614D0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</w:p>
                <w:p w:rsidR="005614D0" w:rsidRPr="005614D0" w:rsidRDefault="005614D0" w:rsidP="005614D0">
                  <w:p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BC-MB</m:t>
                      </m:r>
                    </m:oMath>
                  </m:oMathPara>
                </w:p>
                <w:p w:rsidR="005614D0" w:rsidRPr="005614D0" w:rsidRDefault="005614D0" w:rsidP="005614D0">
                  <w:p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6-2.25</m:t>
                      </m:r>
                    </m:oMath>
                  </m:oMathPara>
                </w:p>
                <w:p w:rsidR="005614D0" w:rsidRPr="00D1342E" w:rsidRDefault="005614D0" w:rsidP="005614D0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color w:val="FF0000"/>
                      <w:sz w:val="24"/>
                      <w:szCs w:val="24"/>
                      <w:u w:val="single"/>
                      <w:lang w:val="en-US"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3.75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cm</m:t>
                      </m:r>
                    </m:oMath>
                  </m:oMathPara>
                </w:p>
              </w:tc>
              <w:tc>
                <w:tcPr>
                  <w:tcW w:w="5174" w:type="dxa"/>
                </w:tcPr>
                <w:p w:rsidR="00D00643" w:rsidRPr="00D00643" w:rsidRDefault="00D00643" w:rsidP="00D00643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en-US" w:bidi="ar-DZ"/>
                    </w:rPr>
                  </w:pPr>
                  <w:r w:rsidRPr="00D00643">
                    <w:rPr>
                      <w:rFonts w:asciiTheme="majorBidi" w:eastAsiaTheme="minorEastAsia" w:hAnsiTheme="majorBidi" w:cs="Times New Roman"/>
                      <w:b/>
                      <w:bCs/>
                      <w:noProof/>
                      <w:color w:val="FF0000"/>
                      <w:sz w:val="24"/>
                      <w:szCs w:val="24"/>
                      <w:rtl/>
                      <w:lang w:eastAsia="fr-FR"/>
                    </w:rPr>
                    <w:drawing>
                      <wp:inline distT="0" distB="0" distL="0" distR="0" wp14:anchorId="2511FA86" wp14:editId="3DC49D9A">
                        <wp:extent cx="2981325" cy="2225688"/>
                        <wp:effectExtent l="0" t="0" r="0" b="3175"/>
                        <wp:docPr id="23" name="Image 23" descr="C:\Users\si\Desktop\4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C:\Users\si\Desktop\4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07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985561" cy="2228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80516" w:rsidRPr="00902898" w:rsidRDefault="00480516" w:rsidP="00480516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0E61F1" w:rsidRPr="00A64F53" w:rsidRDefault="000E61F1" w:rsidP="000E61F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</w:pPr>
    </w:p>
    <w:p w:rsidR="000E61F1" w:rsidRPr="00902898" w:rsidRDefault="000E61F1" w:rsidP="000E61F1">
      <w:pPr>
        <w:bidi/>
        <w:rPr>
          <w:rFonts w:asciiTheme="majorBidi" w:hAnsiTheme="majorBidi" w:cstheme="majorBidi"/>
          <w:rtl/>
          <w:lang w:bidi="ar-DZ"/>
        </w:rPr>
      </w:pPr>
    </w:p>
    <w:p w:rsidR="000E61F1" w:rsidRPr="00902898" w:rsidRDefault="000E61F1" w:rsidP="000E61F1">
      <w:pPr>
        <w:bidi/>
        <w:spacing w:after="0" w:line="240" w:lineRule="auto"/>
        <w:rPr>
          <w:rFonts w:asciiTheme="majorBidi" w:hAnsiTheme="majorBidi" w:cstheme="majorBidi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087B67" w:rsidRPr="00B251C8" w:rsidTr="00821100">
        <w:tc>
          <w:tcPr>
            <w:tcW w:w="2352" w:type="dxa"/>
            <w:vMerge w:val="restart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قطع </w:t>
            </w:r>
            <w:proofErr w:type="spell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علمي</w:t>
            </w:r>
            <w:proofErr w:type="spell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ادة: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رياضيات</w:t>
            </w:r>
            <w:proofErr w:type="gramEnd"/>
          </w:p>
        </w:tc>
        <w:tc>
          <w:tcPr>
            <w:tcW w:w="3536" w:type="dxa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ستوى: الثالثة </w:t>
            </w: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  <w:proofErr w:type="gramEnd"/>
          </w:p>
        </w:tc>
      </w:tr>
      <w:tr w:rsidR="00087B67" w:rsidRPr="00B251C8" w:rsidTr="00CC4CCF">
        <w:trPr>
          <w:trHeight w:val="966"/>
        </w:trPr>
        <w:tc>
          <w:tcPr>
            <w:tcW w:w="2352" w:type="dxa"/>
            <w:vMerge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718" w:type="dxa"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087B67" w:rsidRPr="007514DC" w:rsidRDefault="00087B67" w:rsidP="00821100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إدماج</w:t>
            </w:r>
            <w:proofErr w:type="gramEnd"/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كلي</w:t>
            </w:r>
          </w:p>
        </w:tc>
        <w:tc>
          <w:tcPr>
            <w:tcW w:w="3536" w:type="dxa"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</w:t>
            </w:r>
            <w:proofErr w:type="gramEnd"/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gramEnd"/>
          </w:p>
        </w:tc>
      </w:tr>
    </w:tbl>
    <w:tbl>
      <w:tblPr>
        <w:bidiVisual/>
        <w:tblW w:w="10579" w:type="dxa"/>
        <w:jc w:val="center"/>
        <w:tblInd w:w="-3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821100" w:rsidRPr="00F049D5" w:rsidTr="00821100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21100" w:rsidRPr="00DB3FA9" w:rsidRDefault="00821100" w:rsidP="00821100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يملك عمر حقلا مستطيل الشكل 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>ABCD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طوله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60 m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، أراد أن ينشء منزلا من ملتقى طريقين مستقيمين، حيث يمر الطريق الأول من رأسي الزاويتين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A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و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D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و الآخر يمر من رأس 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C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و النقط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N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تقع على الضلع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[AB]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للحقل بعيدة عن رأس 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A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بـ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42 m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.</w:t>
            </w:r>
          </w:p>
          <w:p w:rsidR="00821100" w:rsidRPr="00DB3FA9" w:rsidRDefault="00821100" w:rsidP="00821100">
            <w:pPr>
              <w:bidi/>
              <w:spacing w:line="240" w:lineRule="auto"/>
              <w:ind w:left="72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لتكن 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>M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نقطة تلاقي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الطريقين</w:t>
            </w:r>
            <w:proofErr w:type="gramEnd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، أنظر الشكل المعطى:</w:t>
            </w:r>
          </w:p>
          <w:p w:rsidR="00821100" w:rsidRPr="00DB3FA9" w:rsidRDefault="00821100" w:rsidP="00821100">
            <w:pPr>
              <w:numPr>
                <w:ilvl w:val="0"/>
                <w:numId w:val="34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بين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>أن :</w:t>
            </w:r>
            <w:proofErr w:type="gramEnd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D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N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0</m:t>
                  </m:r>
                </m:den>
              </m:f>
            </m:oMath>
          </w:p>
          <w:p w:rsidR="00821100" w:rsidRPr="00DB3FA9" w:rsidRDefault="00821100" w:rsidP="00821100">
            <w:pPr>
              <w:numPr>
                <w:ilvl w:val="0"/>
                <w:numId w:val="34"/>
              </w:numPr>
              <w:bidi/>
              <w:spacing w:after="0" w:line="240" w:lineRule="auto"/>
              <w:ind w:right="176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كم سيكون بعد منزل عمر عن رأس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sz w:val="32"/>
                      <w:szCs w:val="32"/>
                      <w:lang w:bidi="ar-DZ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32"/>
                      <w:szCs w:val="32"/>
                      <w:lang w:bidi="ar-DZ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32"/>
                      <w:szCs w:val="32"/>
                      <w:lang w:bidi="ar-DZ"/>
                    </w:rPr>
                    <m:t/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للحقل إذا علمت أن 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MA= 45,5 m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rtl/>
                  <w:lang w:bidi="ar-DZ"/>
                </w:rPr>
                <m:t xml:space="preserve"> </m:t>
              </m:r>
            </m:oMath>
          </w:p>
          <w:p w:rsidR="00821100" w:rsidRPr="00DB3FA9" w:rsidRDefault="00821100" w:rsidP="00821100">
            <w:pPr>
              <w:numPr>
                <w:ilvl w:val="0"/>
                <w:numId w:val="33"/>
              </w:numPr>
              <w:bidi/>
              <w:spacing w:after="0" w:line="240" w:lineRule="auto"/>
              <w:ind w:right="176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بعد</w:t>
            </w:r>
            <w:proofErr w:type="gramEnd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انتهاء أشغال الإنشاء طلب عمر من البناء تبليط أرضية المنزل.</w:t>
            </w:r>
          </w:p>
          <w:p w:rsidR="00821100" w:rsidRPr="00DB3FA9" w:rsidRDefault="00821100" w:rsidP="00821100">
            <w:pPr>
              <w:bidi/>
              <w:spacing w:line="240" w:lineRule="auto"/>
              <w:ind w:left="720" w:right="1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فقام البناء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بإنجاز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32"/>
                      <w:szCs w:val="32"/>
                    </w:rPr>
                    <m:t/>
                  </m:r>
                  <w:proofErr w:type="gramEnd"/>
                  <m:r>
                    <m:rPr>
                      <m:sty m:val="bi"/>
                    </m:rPr>
                    <w:rPr>
                      <w:rFonts w:ascii="Cambria Math" w:eastAsia="Calibri" w:hAnsi="Cambria Math" w:cstheme="majorBidi"/>
                      <w:sz w:val="32"/>
                      <w:szCs w:val="32"/>
                    </w:rPr>
                    <m:t/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8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من المساحة الأرضية في اليوم الأول 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6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في اليوم الثاني 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9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في اليوم الثالث .</w:t>
            </w:r>
          </w:p>
          <w:p w:rsidR="00821100" w:rsidRPr="00DB3FA9" w:rsidRDefault="00821100" w:rsidP="00821100">
            <w:pPr>
              <w:pStyle w:val="Paragraphedeliste"/>
              <w:numPr>
                <w:ilvl w:val="0"/>
                <w:numId w:val="35"/>
              </w:numPr>
              <w:bidi/>
              <w:spacing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في أي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يوم</w:t>
            </w:r>
            <w:proofErr w:type="gramEnd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كانت المساحة المنجزة أكبر؟ علل إجابتك.</w:t>
            </w:r>
          </w:p>
          <w:p w:rsidR="00821100" w:rsidRPr="00DB3FA9" w:rsidRDefault="00821100" w:rsidP="00821100">
            <w:pPr>
              <w:pStyle w:val="Paragraphedeliste"/>
              <w:numPr>
                <w:ilvl w:val="0"/>
                <w:numId w:val="35"/>
              </w:numPr>
              <w:bidi/>
              <w:spacing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هل مدة </w:t>
            </w:r>
            <w:proofErr w:type="gramStart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ثلاثة</w:t>
            </w:r>
            <w:proofErr w:type="gramEnd"/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أيام كانت كافية لتبليط كل أرضية المنزل؟ علل إجابتك.</w:t>
            </w:r>
          </w:p>
          <w:p w:rsidR="00821100" w:rsidRPr="00821100" w:rsidRDefault="00821100" w:rsidP="00821100">
            <w:pPr>
              <w:pStyle w:val="Paragraphedeliste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B3FA9">
              <w:rPr>
                <w:b/>
                <w:bCs/>
                <w:noProof/>
                <w:sz w:val="32"/>
                <w:szCs w:val="32"/>
                <w:lang w:eastAsia="fr-FR"/>
              </w:rPr>
              <w:drawing>
                <wp:inline distT="0" distB="0" distL="0" distR="0" wp14:anchorId="7A528E06" wp14:editId="4C1F6DFF">
                  <wp:extent cx="3934047" cy="3976577"/>
                  <wp:effectExtent l="0" t="0" r="9525" b="5080"/>
                  <wp:docPr id="178" name="Image 178" descr="C:\Users\si\Desktop\exo 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 descr="C:\Users\si\Desktop\exo 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0428" cy="4003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100" w:rsidRPr="00F049D5" w:rsidTr="00821100">
        <w:trPr>
          <w:trHeight w:val="555"/>
          <w:jc w:val="center"/>
        </w:trPr>
        <w:tc>
          <w:tcPr>
            <w:tcW w:w="2204" w:type="dxa"/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821100" w:rsidRPr="00821100" w:rsidRDefault="00821100" w:rsidP="00821100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val="en-US"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حل مشكلات باستعمال العمليات على الأعداد الناطقة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val="en-US" w:eastAsia="fr-FR" w:bidi="ar-DZ"/>
              </w:rPr>
              <w:t xml:space="preserve"> و </w:t>
            </w:r>
            <w:proofErr w:type="gramStart"/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ستعمال</w:t>
            </w:r>
            <w:proofErr w:type="gramEnd"/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ناسبية الأطوال الناتجة عن المستقيم الموازي لأحد أضلاع مثلث</w:t>
            </w:r>
          </w:p>
        </w:tc>
      </w:tr>
      <w:tr w:rsidR="00821100" w:rsidRPr="00F049D5" w:rsidTr="00821100">
        <w:trPr>
          <w:jc w:val="center"/>
        </w:trPr>
        <w:tc>
          <w:tcPr>
            <w:tcW w:w="2204" w:type="dxa"/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lastRenderedPageBreak/>
              <w:t>صعوبات</w:t>
            </w:r>
            <w:proofErr w:type="gramEnd"/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متوقعة</w:t>
            </w:r>
          </w:p>
        </w:tc>
        <w:tc>
          <w:tcPr>
            <w:tcW w:w="8375" w:type="dxa"/>
          </w:tcPr>
          <w:p w:rsidR="00821100" w:rsidRPr="00505799" w:rsidRDefault="00821100" w:rsidP="0082110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توظيف مقارنة الأعداد الناطقة لمعرفة اليوم الذي كانت المساحة المنجزة </w:t>
            </w:r>
            <w:proofErr w:type="gram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أكبر</w:t>
            </w:r>
            <w:proofErr w:type="gramEnd"/>
          </w:p>
        </w:tc>
      </w:tr>
      <w:tr w:rsidR="00821100" w:rsidRPr="00902898" w:rsidTr="00821100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821100" w:rsidRPr="00DB3FA9" w:rsidRDefault="00DB3FA9" w:rsidP="004B235F">
            <w:pPr>
              <w:bidi/>
              <w:jc w:val="center"/>
              <w:rPr>
                <w:rFonts w:asciiTheme="majorBidi" w:hAnsiTheme="majorBidi" w:cs="Times New Roman"/>
                <w:b/>
                <w:bCs/>
                <w:noProof/>
                <w:color w:val="FF0000"/>
                <w:sz w:val="32"/>
                <w:szCs w:val="32"/>
                <w:rtl/>
                <w:lang w:eastAsia="fr-FR"/>
              </w:rPr>
            </w:pPr>
            <w:r w:rsidRPr="00DB3FA9">
              <w:rPr>
                <w:rFonts w:asciiTheme="majorBidi" w:hAnsiTheme="majorBidi" w:cs="Times New Roman" w:hint="cs"/>
                <w:b/>
                <w:bCs/>
                <w:noProof/>
                <w:color w:val="FF0000"/>
                <w:sz w:val="32"/>
                <w:szCs w:val="32"/>
                <w:rtl/>
                <w:lang w:eastAsia="fr-FR"/>
              </w:rPr>
              <w:t xml:space="preserve">الحل: </w:t>
            </w:r>
          </w:p>
          <w:p w:rsidR="00DB3FA9" w:rsidRPr="00902898" w:rsidRDefault="00DB3FA9" w:rsidP="00DB3FA9">
            <w:pPr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="Times New Roman"/>
                <w:noProof/>
                <w:rtl/>
                <w:lang w:eastAsia="fr-FR"/>
              </w:rPr>
              <w:drawing>
                <wp:inline distT="0" distB="0" distL="0" distR="0" wp14:anchorId="559B3164" wp14:editId="3DC2A351">
                  <wp:extent cx="6092387" cy="7464055"/>
                  <wp:effectExtent l="0" t="0" r="3810" b="381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2568" cy="746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1100" w:rsidRDefault="00821100" w:rsidP="00821100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P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شبكة التقويم للوضعية </w:t>
            </w:r>
            <w:proofErr w:type="spellStart"/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لإدماجية</w:t>
            </w:r>
            <w:proofErr w:type="spellEnd"/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</w:p>
          <w:p w:rsidR="00DB3FA9" w:rsidRP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لتنقيط : 08</w:t>
            </w:r>
          </w:p>
          <w:p w:rsid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rtl/>
                <w:lang w:eastAsia="fr-FR"/>
              </w:rPr>
              <w:drawing>
                <wp:inline distT="0" distB="0" distL="0" distR="0" wp14:anchorId="761461D0" wp14:editId="06F95942">
                  <wp:extent cx="6241312" cy="7974419"/>
                  <wp:effectExtent l="0" t="0" r="7620" b="762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1415" cy="7974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Pr="00902898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21100" w:rsidRPr="003F2650" w:rsidRDefault="00821100" w:rsidP="00821100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821100" w:rsidRPr="003F2650" w:rsidSect="00817B86">
      <w:headerReference w:type="defaul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7B67" w:rsidRDefault="00087B67" w:rsidP="00087B67">
      <w:pPr>
        <w:spacing w:after="0" w:line="240" w:lineRule="auto"/>
      </w:pPr>
      <w:r>
        <w:separator/>
      </w:r>
    </w:p>
  </w:endnote>
  <w:endnote w:type="continuationSeparator" w:id="0">
    <w:p w:rsidR="00087B67" w:rsidRDefault="00087B67" w:rsidP="00087B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7B67" w:rsidRDefault="00087B67" w:rsidP="00087B67">
      <w:pPr>
        <w:spacing w:after="0" w:line="240" w:lineRule="auto"/>
      </w:pPr>
      <w:r>
        <w:separator/>
      </w:r>
    </w:p>
  </w:footnote>
  <w:footnote w:type="continuationSeparator" w:id="0">
    <w:p w:rsidR="00087B67" w:rsidRDefault="00087B67" w:rsidP="00087B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B67" w:rsidRPr="00087B67" w:rsidRDefault="00087B67" w:rsidP="00087B67">
    <w:pPr>
      <w:pStyle w:val="En-tte"/>
      <w:tabs>
        <w:tab w:val="left" w:pos="1134"/>
      </w:tabs>
      <w:jc w:val="center"/>
      <w:rPr>
        <w:rFonts w:hint="cs"/>
        <w:b/>
        <w:bCs/>
        <w:color w:val="FF0000"/>
        <w:sz w:val="28"/>
        <w:szCs w:val="28"/>
        <w:rtl/>
        <w:lang w:val="en-US" w:bidi="ar-DZ"/>
      </w:rPr>
    </w:pP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خياري محمد علي </w:t>
    </w:r>
    <w:r w:rsidRPr="00087B67">
      <w:rPr>
        <w:b/>
        <w:bCs/>
        <w:color w:val="FF0000"/>
        <w:sz w:val="28"/>
        <w:szCs w:val="28"/>
        <w:rtl/>
        <w:lang w:val="en-US" w:bidi="ar-DZ"/>
      </w:rPr>
      <w:t>–</w:t>
    </w: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</w:t>
    </w:r>
    <w:proofErr w:type="spellStart"/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>تاغريبت</w:t>
    </w:r>
    <w:proofErr w:type="spellEnd"/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الدراجي </w:t>
    </w:r>
    <w:r w:rsidRPr="00087B67">
      <w:rPr>
        <w:b/>
        <w:bCs/>
        <w:color w:val="FF0000"/>
        <w:sz w:val="28"/>
        <w:szCs w:val="28"/>
        <w:rtl/>
        <w:lang w:val="en-US" w:bidi="ar-DZ"/>
      </w:rPr>
      <w:t>–</w:t>
    </w: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عين ببوش أم البواق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377DE"/>
    <w:multiLevelType w:val="hybridMultilevel"/>
    <w:tmpl w:val="867CB98A"/>
    <w:lvl w:ilvl="0" w:tplc="FA2C1E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D4337"/>
    <w:multiLevelType w:val="hybridMultilevel"/>
    <w:tmpl w:val="96663400"/>
    <w:lvl w:ilvl="0" w:tplc="5A98E60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7D6254"/>
    <w:multiLevelType w:val="hybridMultilevel"/>
    <w:tmpl w:val="EC087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4E30D5"/>
    <w:multiLevelType w:val="hybridMultilevel"/>
    <w:tmpl w:val="31C0DA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557D9A"/>
    <w:multiLevelType w:val="hybridMultilevel"/>
    <w:tmpl w:val="867CB98A"/>
    <w:lvl w:ilvl="0" w:tplc="FA2C1E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0431C"/>
    <w:multiLevelType w:val="hybridMultilevel"/>
    <w:tmpl w:val="0186CA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827681"/>
    <w:multiLevelType w:val="hybridMultilevel"/>
    <w:tmpl w:val="FE2682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FE3784"/>
    <w:multiLevelType w:val="hybridMultilevel"/>
    <w:tmpl w:val="1DB4F1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F9623A"/>
    <w:multiLevelType w:val="hybridMultilevel"/>
    <w:tmpl w:val="C8841628"/>
    <w:lvl w:ilvl="0" w:tplc="967222CA">
      <w:start w:val="1"/>
      <w:numFmt w:val="arabicAlpha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199A71C0"/>
    <w:multiLevelType w:val="hybridMultilevel"/>
    <w:tmpl w:val="489AC982"/>
    <w:lvl w:ilvl="0" w:tplc="04090001">
      <w:start w:val="1"/>
      <w:numFmt w:val="bullet"/>
      <w:lvlText w:val=""/>
      <w:lvlJc w:val="left"/>
      <w:pPr>
        <w:ind w:left="8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10">
    <w:nsid w:val="1CD13380"/>
    <w:multiLevelType w:val="hybridMultilevel"/>
    <w:tmpl w:val="39746D6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5371CA"/>
    <w:multiLevelType w:val="hybridMultilevel"/>
    <w:tmpl w:val="FCA882E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C42166"/>
    <w:multiLevelType w:val="hybridMultilevel"/>
    <w:tmpl w:val="20722D12"/>
    <w:lvl w:ilvl="0" w:tplc="E1B6B71C">
      <w:start w:val="5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4045BF"/>
    <w:multiLevelType w:val="hybridMultilevel"/>
    <w:tmpl w:val="0186CA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515640"/>
    <w:multiLevelType w:val="hybridMultilevel"/>
    <w:tmpl w:val="3AC6359C"/>
    <w:lvl w:ilvl="0" w:tplc="813EB6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D55D71"/>
    <w:multiLevelType w:val="hybridMultilevel"/>
    <w:tmpl w:val="0850695E"/>
    <w:lvl w:ilvl="0" w:tplc="381260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BA139A"/>
    <w:multiLevelType w:val="hybridMultilevel"/>
    <w:tmpl w:val="229AC54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7F5209"/>
    <w:multiLevelType w:val="hybridMultilevel"/>
    <w:tmpl w:val="564E85D4"/>
    <w:lvl w:ilvl="0" w:tplc="813EB6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210C39"/>
    <w:multiLevelType w:val="hybridMultilevel"/>
    <w:tmpl w:val="63F66886"/>
    <w:lvl w:ilvl="0" w:tplc="5EE27EBA">
      <w:start w:val="1"/>
      <w:numFmt w:val="decimal"/>
      <w:lvlText w:val="%1."/>
      <w:lvlJc w:val="left"/>
      <w:pPr>
        <w:ind w:left="1143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5C09DF"/>
    <w:multiLevelType w:val="hybridMultilevel"/>
    <w:tmpl w:val="642A36D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8F5B23"/>
    <w:multiLevelType w:val="hybridMultilevel"/>
    <w:tmpl w:val="A34ACC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8940AB8"/>
    <w:multiLevelType w:val="hybridMultilevel"/>
    <w:tmpl w:val="ED34909E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596F1D"/>
    <w:multiLevelType w:val="hybridMultilevel"/>
    <w:tmpl w:val="0D20CF56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536F24"/>
    <w:multiLevelType w:val="hybridMultilevel"/>
    <w:tmpl w:val="0FEC28C0"/>
    <w:lvl w:ilvl="0" w:tplc="BA38B05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D95D13"/>
    <w:multiLevelType w:val="hybridMultilevel"/>
    <w:tmpl w:val="E58CB61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097541"/>
    <w:multiLevelType w:val="hybridMultilevel"/>
    <w:tmpl w:val="848439F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F85326"/>
    <w:multiLevelType w:val="hybridMultilevel"/>
    <w:tmpl w:val="6AD875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786502"/>
    <w:multiLevelType w:val="hybridMultilevel"/>
    <w:tmpl w:val="97DAFE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E4020B"/>
    <w:multiLevelType w:val="hybridMultilevel"/>
    <w:tmpl w:val="4FCE0F5C"/>
    <w:lvl w:ilvl="0" w:tplc="040C0001">
      <w:start w:val="1"/>
      <w:numFmt w:val="bullet"/>
      <w:lvlText w:val=""/>
      <w:lvlJc w:val="left"/>
      <w:pPr>
        <w:ind w:left="8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7" w:hanging="360"/>
      </w:pPr>
      <w:rPr>
        <w:rFonts w:ascii="Wingdings" w:hAnsi="Wingdings" w:hint="default"/>
      </w:rPr>
    </w:lvl>
  </w:abstractNum>
  <w:abstractNum w:abstractNumId="29">
    <w:nsid w:val="65583F6C"/>
    <w:multiLevelType w:val="hybridMultilevel"/>
    <w:tmpl w:val="F7D2B7DE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D63355A"/>
    <w:multiLevelType w:val="hybridMultilevel"/>
    <w:tmpl w:val="E3A863A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D41B3E"/>
    <w:multiLevelType w:val="hybridMultilevel"/>
    <w:tmpl w:val="9F04CECE"/>
    <w:lvl w:ilvl="0" w:tplc="36C6A9D6">
      <w:start w:val="5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2D94DB8"/>
    <w:multiLevelType w:val="hybridMultilevel"/>
    <w:tmpl w:val="B1B267D8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FC4DC5"/>
    <w:multiLevelType w:val="hybridMultilevel"/>
    <w:tmpl w:val="A2E0DE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CBB53DD"/>
    <w:multiLevelType w:val="hybridMultilevel"/>
    <w:tmpl w:val="736A3AA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18"/>
  </w:num>
  <w:num w:numId="4">
    <w:abstractNumId w:val="19"/>
  </w:num>
  <w:num w:numId="5">
    <w:abstractNumId w:val="20"/>
  </w:num>
  <w:num w:numId="6">
    <w:abstractNumId w:val="28"/>
  </w:num>
  <w:num w:numId="7">
    <w:abstractNumId w:val="26"/>
  </w:num>
  <w:num w:numId="8">
    <w:abstractNumId w:val="8"/>
  </w:num>
  <w:num w:numId="9">
    <w:abstractNumId w:val="22"/>
  </w:num>
  <w:num w:numId="10">
    <w:abstractNumId w:val="10"/>
  </w:num>
  <w:num w:numId="11">
    <w:abstractNumId w:val="5"/>
  </w:num>
  <w:num w:numId="12">
    <w:abstractNumId w:val="2"/>
  </w:num>
  <w:num w:numId="13">
    <w:abstractNumId w:val="3"/>
  </w:num>
  <w:num w:numId="14">
    <w:abstractNumId w:val="25"/>
  </w:num>
  <w:num w:numId="15">
    <w:abstractNumId w:val="21"/>
  </w:num>
  <w:num w:numId="16">
    <w:abstractNumId w:val="31"/>
  </w:num>
  <w:num w:numId="17">
    <w:abstractNumId w:val="32"/>
  </w:num>
  <w:num w:numId="18">
    <w:abstractNumId w:val="12"/>
  </w:num>
  <w:num w:numId="19">
    <w:abstractNumId w:val="15"/>
  </w:num>
  <w:num w:numId="20">
    <w:abstractNumId w:val="1"/>
  </w:num>
  <w:num w:numId="21">
    <w:abstractNumId w:val="33"/>
  </w:num>
  <w:num w:numId="22">
    <w:abstractNumId w:val="29"/>
  </w:num>
  <w:num w:numId="23">
    <w:abstractNumId w:val="27"/>
  </w:num>
  <w:num w:numId="24">
    <w:abstractNumId w:val="6"/>
  </w:num>
  <w:num w:numId="25">
    <w:abstractNumId w:val="34"/>
  </w:num>
  <w:num w:numId="26">
    <w:abstractNumId w:val="13"/>
  </w:num>
  <w:num w:numId="27">
    <w:abstractNumId w:val="0"/>
  </w:num>
  <w:num w:numId="28">
    <w:abstractNumId w:val="4"/>
  </w:num>
  <w:num w:numId="29">
    <w:abstractNumId w:val="14"/>
  </w:num>
  <w:num w:numId="30">
    <w:abstractNumId w:val="23"/>
  </w:num>
  <w:num w:numId="31">
    <w:abstractNumId w:val="11"/>
  </w:num>
  <w:num w:numId="32">
    <w:abstractNumId w:val="17"/>
  </w:num>
  <w:num w:numId="33">
    <w:abstractNumId w:val="24"/>
  </w:num>
  <w:num w:numId="34">
    <w:abstractNumId w:val="16"/>
  </w:num>
  <w:num w:numId="3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B86"/>
    <w:rsid w:val="00066E69"/>
    <w:rsid w:val="00076BF4"/>
    <w:rsid w:val="00087B67"/>
    <w:rsid w:val="000E61F1"/>
    <w:rsid w:val="001A67B3"/>
    <w:rsid w:val="001D118A"/>
    <w:rsid w:val="0022694C"/>
    <w:rsid w:val="00270ACA"/>
    <w:rsid w:val="002D0FB4"/>
    <w:rsid w:val="002D1A18"/>
    <w:rsid w:val="00311B83"/>
    <w:rsid w:val="003619B1"/>
    <w:rsid w:val="00393B6E"/>
    <w:rsid w:val="003D3D7A"/>
    <w:rsid w:val="003F2650"/>
    <w:rsid w:val="004119D6"/>
    <w:rsid w:val="0041226E"/>
    <w:rsid w:val="00423192"/>
    <w:rsid w:val="00480516"/>
    <w:rsid w:val="004A7546"/>
    <w:rsid w:val="004B235F"/>
    <w:rsid w:val="004C2DC3"/>
    <w:rsid w:val="0050274F"/>
    <w:rsid w:val="00505799"/>
    <w:rsid w:val="00511995"/>
    <w:rsid w:val="005614D0"/>
    <w:rsid w:val="005929DB"/>
    <w:rsid w:val="005A523B"/>
    <w:rsid w:val="006273E5"/>
    <w:rsid w:val="00677441"/>
    <w:rsid w:val="006832AB"/>
    <w:rsid w:val="006C6640"/>
    <w:rsid w:val="00710DC3"/>
    <w:rsid w:val="00782BA5"/>
    <w:rsid w:val="00795865"/>
    <w:rsid w:val="007A62A8"/>
    <w:rsid w:val="007A640F"/>
    <w:rsid w:val="00817B86"/>
    <w:rsid w:val="00821100"/>
    <w:rsid w:val="00904814"/>
    <w:rsid w:val="00914AA9"/>
    <w:rsid w:val="0091798B"/>
    <w:rsid w:val="0096688A"/>
    <w:rsid w:val="00985771"/>
    <w:rsid w:val="00A02F7D"/>
    <w:rsid w:val="00A64F53"/>
    <w:rsid w:val="00AC5E40"/>
    <w:rsid w:val="00AE6290"/>
    <w:rsid w:val="00AF6391"/>
    <w:rsid w:val="00B00A62"/>
    <w:rsid w:val="00B37304"/>
    <w:rsid w:val="00BA7505"/>
    <w:rsid w:val="00BD2298"/>
    <w:rsid w:val="00C13E9B"/>
    <w:rsid w:val="00C54369"/>
    <w:rsid w:val="00CB0455"/>
    <w:rsid w:val="00D00643"/>
    <w:rsid w:val="00D0554F"/>
    <w:rsid w:val="00D1342E"/>
    <w:rsid w:val="00D606F1"/>
    <w:rsid w:val="00D9542A"/>
    <w:rsid w:val="00DB3FA9"/>
    <w:rsid w:val="00E254B1"/>
    <w:rsid w:val="00E93AE3"/>
    <w:rsid w:val="00FA15C9"/>
    <w:rsid w:val="00FA42B4"/>
    <w:rsid w:val="00FC5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7B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2D0FB4"/>
    <w:pPr>
      <w:ind w:left="720"/>
      <w:contextualSpacing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3A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3AE3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1A67B3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rsid w:val="005A52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87B67"/>
  </w:style>
  <w:style w:type="paragraph" w:styleId="Pieddepage">
    <w:name w:val="footer"/>
    <w:basedOn w:val="Normal"/>
    <w:link w:val="Pieddepag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87B6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7B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2D0FB4"/>
    <w:pPr>
      <w:ind w:left="720"/>
      <w:contextualSpacing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3A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3AE3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1A67B3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rsid w:val="005A52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87B67"/>
  </w:style>
  <w:style w:type="paragraph" w:styleId="Pieddepage">
    <w:name w:val="footer"/>
    <w:basedOn w:val="Normal"/>
    <w:link w:val="Pieddepag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87B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e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7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6</Pages>
  <Words>2235</Words>
  <Characters>12295</Characters>
  <Application>Microsoft Office Word</Application>
  <DocSecurity>0</DocSecurity>
  <Lines>102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</dc:creator>
  <cp:lastModifiedBy>si</cp:lastModifiedBy>
  <cp:revision>4</cp:revision>
  <cp:lastPrinted>2017-10-25T17:35:00Z</cp:lastPrinted>
  <dcterms:created xsi:type="dcterms:W3CDTF">2017-10-25T17:35:00Z</dcterms:created>
  <dcterms:modified xsi:type="dcterms:W3CDTF">2017-10-29T22:46:00Z</dcterms:modified>
</cp:coreProperties>
</file>